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2.xml" ContentType="application/vnd.openxmlformats-officedocument.presentationml.tags+xml"/>
  <Override PartName="/ppt/notesSlides/notesSlide51.xml" ContentType="application/vnd.openxmlformats-officedocument.presentationml.notesSlide+xml"/>
  <Override PartName="/ppt/tags/tag3.xml" ContentType="application/vnd.openxmlformats-officedocument.presentationml.tags+xml"/>
  <Override PartName="/ppt/notesSlides/notesSlide52.xml" ContentType="application/vnd.openxmlformats-officedocument.presentationml.notesSlide+xml"/>
  <Override PartName="/ppt/tags/tag4.xml" ContentType="application/vnd.openxmlformats-officedocument.presentationml.tags+xml"/>
  <Override PartName="/ppt/notesSlides/notesSlide53.xml" ContentType="application/vnd.openxmlformats-officedocument.presentationml.notesSlide+xml"/>
  <Override PartName="/ppt/tags/tag5.xml" ContentType="application/vnd.openxmlformats-officedocument.presentationml.tags+xml"/>
  <Override PartName="/ppt/notesSlides/notesSlide54.xml" ContentType="application/vnd.openxmlformats-officedocument.presentationml.notesSlide+xml"/>
  <Override PartName="/ppt/tags/tag6.xml" ContentType="application/vnd.openxmlformats-officedocument.presentationml.tags+xml"/>
  <Override PartName="/ppt/notesSlides/notesSlide55.xml" ContentType="application/vnd.openxmlformats-officedocument.presentationml.notesSlide+xml"/>
  <Override PartName="/ppt/tags/tag7.xml" ContentType="application/vnd.openxmlformats-officedocument.presentationml.tags+xml"/>
  <Override PartName="/ppt/notesSlides/notesSlide56.xml" ContentType="application/vnd.openxmlformats-officedocument.presentationml.notesSlide+xml"/>
  <Override PartName="/ppt/tags/tag8.xml" ContentType="application/vnd.openxmlformats-officedocument.presentationml.tags+xml"/>
  <Override PartName="/ppt/notesSlides/notesSlide57.xml" ContentType="application/vnd.openxmlformats-officedocument.presentationml.notesSlide+xml"/>
  <Override PartName="/ppt/tags/tag9.xml" ContentType="application/vnd.openxmlformats-officedocument.presentationml.tags+xml"/>
  <Override PartName="/ppt/notesSlides/notesSlide58.xml" ContentType="application/vnd.openxmlformats-officedocument.presentationml.notesSlide+xml"/>
  <Override PartName="/ppt/tags/tag10.xml" ContentType="application/vnd.openxmlformats-officedocument.presentationml.tags+xml"/>
  <Override PartName="/ppt/notesSlides/notesSlide59.xml" ContentType="application/vnd.openxmlformats-officedocument.presentationml.notesSlide+xml"/>
  <Override PartName="/ppt/tags/tag11.xml" ContentType="application/vnd.openxmlformats-officedocument.presentationml.tags+xml"/>
  <Override PartName="/ppt/notesSlides/notesSlide60.xml" ContentType="application/vnd.openxmlformats-officedocument.presentationml.notesSlide+xml"/>
  <Override PartName="/ppt/tags/tag12.xml" ContentType="application/vnd.openxmlformats-officedocument.presentationml.tags+xml"/>
  <Override PartName="/ppt/notesSlides/notesSlide61.xml" ContentType="application/vnd.openxmlformats-officedocument.presentationml.notesSlide+xml"/>
  <Override PartName="/ppt/tags/tag13.xml" ContentType="application/vnd.openxmlformats-officedocument.presentationml.tags+xml"/>
  <Override PartName="/ppt/notesSlides/notesSlide62.xml" ContentType="application/vnd.openxmlformats-officedocument.presentationml.notesSlide+xml"/>
  <Override PartName="/ppt/tags/tag14.xml" ContentType="application/vnd.openxmlformats-officedocument.presentationml.tags+xml"/>
  <Override PartName="/ppt/notesSlides/notesSlide63.xml" ContentType="application/vnd.openxmlformats-officedocument.presentationml.notesSlide+xml"/>
  <Override PartName="/ppt/tags/tag15.xml" ContentType="application/vnd.openxmlformats-officedocument.presentationml.tags+xml"/>
  <Override PartName="/ppt/notesSlides/notesSlide64.xml" ContentType="application/vnd.openxmlformats-officedocument.presentationml.notesSlide+xml"/>
  <Override PartName="/ppt/tags/tag16.xml" ContentType="application/vnd.openxmlformats-officedocument.presentationml.tags+xml"/>
  <Override PartName="/ppt/notesSlides/notesSlide65.xml" ContentType="application/vnd.openxmlformats-officedocument.presentationml.notesSlide+xml"/>
  <Override PartName="/ppt/tags/tag17.xml" ContentType="application/vnd.openxmlformats-officedocument.presentationml.tags+xml"/>
  <Override PartName="/ppt/notesSlides/notesSlide66.xml" ContentType="application/vnd.openxmlformats-officedocument.presentationml.notesSlide+xml"/>
  <Override PartName="/ppt/tags/tag18.xml" ContentType="application/vnd.openxmlformats-officedocument.presentationml.tags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72"/>
  </p:notesMasterIdLst>
  <p:handoutMasterIdLst>
    <p:handoutMasterId r:id="rId73"/>
  </p:handoutMasterIdLst>
  <p:sldIdLst>
    <p:sldId id="776" r:id="rId2"/>
    <p:sldId id="777" r:id="rId3"/>
    <p:sldId id="644" r:id="rId4"/>
    <p:sldId id="645" r:id="rId5"/>
    <p:sldId id="646" r:id="rId6"/>
    <p:sldId id="647" r:id="rId7"/>
    <p:sldId id="781" r:id="rId8"/>
    <p:sldId id="782" r:id="rId9"/>
    <p:sldId id="648" r:id="rId10"/>
    <p:sldId id="651" r:id="rId11"/>
    <p:sldId id="649" r:id="rId12"/>
    <p:sldId id="650" r:id="rId13"/>
    <p:sldId id="784" r:id="rId14"/>
    <p:sldId id="656" r:id="rId15"/>
    <p:sldId id="657" r:id="rId16"/>
    <p:sldId id="658" r:id="rId17"/>
    <p:sldId id="659" r:id="rId18"/>
    <p:sldId id="660" r:id="rId19"/>
    <p:sldId id="661" r:id="rId20"/>
    <p:sldId id="785" r:id="rId21"/>
    <p:sldId id="786" r:id="rId22"/>
    <p:sldId id="662" r:id="rId23"/>
    <p:sldId id="739" r:id="rId24"/>
    <p:sldId id="663" r:id="rId25"/>
    <p:sldId id="787" r:id="rId26"/>
    <p:sldId id="788" r:id="rId27"/>
    <p:sldId id="664" r:id="rId28"/>
    <p:sldId id="745" r:id="rId29"/>
    <p:sldId id="740" r:id="rId30"/>
    <p:sldId id="665" r:id="rId31"/>
    <p:sldId id="775" r:id="rId32"/>
    <p:sldId id="742" r:id="rId33"/>
    <p:sldId id="743" r:id="rId34"/>
    <p:sldId id="744" r:id="rId35"/>
    <p:sldId id="778" r:id="rId36"/>
    <p:sldId id="789" r:id="rId37"/>
    <p:sldId id="790" r:id="rId38"/>
    <p:sldId id="666" r:id="rId39"/>
    <p:sldId id="773" r:id="rId40"/>
    <p:sldId id="791" r:id="rId41"/>
    <p:sldId id="792" r:id="rId42"/>
    <p:sldId id="715" r:id="rId43"/>
    <p:sldId id="716" r:id="rId44"/>
    <p:sldId id="717" r:id="rId45"/>
    <p:sldId id="718" r:id="rId46"/>
    <p:sldId id="719" r:id="rId47"/>
    <p:sldId id="779" r:id="rId48"/>
    <p:sldId id="780" r:id="rId49"/>
    <p:sldId id="803" r:id="rId50"/>
    <p:sldId id="804" r:id="rId51"/>
    <p:sldId id="728" r:id="rId52"/>
    <p:sldId id="793" r:id="rId53"/>
    <p:sldId id="729" r:id="rId54"/>
    <p:sldId id="794" r:id="rId55"/>
    <p:sldId id="733" r:id="rId56"/>
    <p:sldId id="736" r:id="rId57"/>
    <p:sldId id="735" r:id="rId58"/>
    <p:sldId id="730" r:id="rId59"/>
    <p:sldId id="795" r:id="rId60"/>
    <p:sldId id="731" r:id="rId61"/>
    <p:sldId id="738" r:id="rId62"/>
    <p:sldId id="737" r:id="rId63"/>
    <p:sldId id="732" r:id="rId64"/>
    <p:sldId id="741" r:id="rId65"/>
    <p:sldId id="796" r:id="rId66"/>
    <p:sldId id="799" r:id="rId67"/>
    <p:sldId id="800" r:id="rId68"/>
    <p:sldId id="801" r:id="rId69"/>
    <p:sldId id="802" r:id="rId70"/>
    <p:sldId id="797" r:id="rId71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b="1" i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319" userDrawn="1">
          <p15:clr>
            <a:srgbClr val="A4A3A4"/>
          </p15:clr>
        </p15:guide>
        <p15:guide id="2" pos="767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66"/>
    <a:srgbClr val="FF0000"/>
    <a:srgbClr val="0066CC"/>
    <a:srgbClr val="008000"/>
    <a:srgbClr val="FFCC99"/>
    <a:srgbClr val="FFFF00"/>
    <a:srgbClr val="0099FF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440" autoAdjust="0"/>
    <p:restoredTop sz="87695" autoAdjust="0"/>
  </p:normalViewPr>
  <p:slideViewPr>
    <p:cSldViewPr snapToGrid="0">
      <p:cViewPr varScale="1">
        <p:scale>
          <a:sx n="66" d="100"/>
          <a:sy n="66" d="100"/>
        </p:scale>
        <p:origin x="772" y="32"/>
      </p:cViewPr>
      <p:guideLst>
        <p:guide orient="horz" pos="4319"/>
        <p:guide pos="7679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788"/>
    </p:cViewPr>
  </p:sorterViewPr>
  <p:notesViewPr>
    <p:cSldViewPr snapToGrid="0">
      <p:cViewPr>
        <p:scale>
          <a:sx n="150" d="100"/>
          <a:sy n="150" d="100"/>
        </p:scale>
        <p:origin x="300" y="93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e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72.wmf"/><Relationship Id="rId9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Relationship Id="rId4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e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69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e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e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Relationship Id="rId4" Type="http://schemas.openxmlformats.org/officeDocument/2006/relationships/image" Target="../media/image187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emf"/><Relationship Id="rId1" Type="http://schemas.openxmlformats.org/officeDocument/2006/relationships/image" Target="../media/image196.wmf"/><Relationship Id="rId5" Type="http://schemas.openxmlformats.org/officeDocument/2006/relationships/image" Target="../media/image181.emf"/><Relationship Id="rId4" Type="http://schemas.openxmlformats.org/officeDocument/2006/relationships/image" Target="../media/image174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image" Target="../media/image181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181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181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emf"/><Relationship Id="rId1" Type="http://schemas.openxmlformats.org/officeDocument/2006/relationships/image" Target="../media/image20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e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28.wmf"/><Relationship Id="rId6" Type="http://schemas.openxmlformats.org/officeDocument/2006/relationships/image" Target="../media/image226.wmf"/><Relationship Id="rId5" Type="http://schemas.openxmlformats.org/officeDocument/2006/relationships/image" Target="../media/image224.wmf"/><Relationship Id="rId4" Type="http://schemas.openxmlformats.org/officeDocument/2006/relationships/image" Target="../media/image22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5" Type="http://schemas.openxmlformats.org/officeDocument/2006/relationships/image" Target="../media/image238.wmf"/><Relationship Id="rId4" Type="http://schemas.openxmlformats.org/officeDocument/2006/relationships/image" Target="../media/image24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3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7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13" Type="http://schemas.openxmlformats.org/officeDocument/2006/relationships/image" Target="../media/image276.wmf"/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12" Type="http://schemas.openxmlformats.org/officeDocument/2006/relationships/image" Target="../media/image275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6" Type="http://schemas.openxmlformats.org/officeDocument/2006/relationships/image" Target="../media/image269.wmf"/><Relationship Id="rId11" Type="http://schemas.openxmlformats.org/officeDocument/2006/relationships/image" Target="../media/image274.wmf"/><Relationship Id="rId5" Type="http://schemas.openxmlformats.org/officeDocument/2006/relationships/image" Target="../media/image268.wmf"/><Relationship Id="rId10" Type="http://schemas.openxmlformats.org/officeDocument/2006/relationships/image" Target="../media/image273.wmf"/><Relationship Id="rId4" Type="http://schemas.openxmlformats.org/officeDocument/2006/relationships/image" Target="../media/image267.wmf"/><Relationship Id="rId9" Type="http://schemas.openxmlformats.org/officeDocument/2006/relationships/image" Target="../media/image27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wmf"/><Relationship Id="rId2" Type="http://schemas.openxmlformats.org/officeDocument/2006/relationships/image" Target="../media/image300.wmf"/><Relationship Id="rId1" Type="http://schemas.openxmlformats.org/officeDocument/2006/relationships/image" Target="../media/image299.wmf"/><Relationship Id="rId5" Type="http://schemas.openxmlformats.org/officeDocument/2006/relationships/image" Target="../media/image303.wmf"/><Relationship Id="rId4" Type="http://schemas.openxmlformats.org/officeDocument/2006/relationships/image" Target="../media/image30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7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5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Char char="§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210EA58-8C8A-40ED-80A6-DA0926B5393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6269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  <a:defRPr sz="1200" b="0" i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171C625-E7BB-485C-8E16-73E8CECC30AD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7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C0D30131-6DAC-4806-8091-EE095D3B543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</a:t>
            </a:fld>
            <a:endParaRPr lang="en-US" sz="1200" b="0" i="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kumimoji="0" lang="pt-BR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17406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91237C8-B64F-440F-9A75-244377851B9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0</a:t>
            </a:fld>
            <a:endParaRPr lang="en-US" sz="1200" b="0" i="0" smtClean="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9026304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282ADE72-5406-4B9F-8AD4-954071D2C7F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1</a:t>
            </a:fld>
            <a:endParaRPr lang="en-US" sz="1200" b="0" i="0" smtClean="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3346400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6B2E40EC-F1AC-4FBC-9BEF-CFEE715A124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2</a:t>
            </a:fld>
            <a:endParaRPr lang="en-US" sz="1200" b="0" i="0" smtClean="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9438877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6B2E40EC-F1AC-4FBC-9BEF-CFEE715A124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3</a:t>
            </a:fld>
            <a:endParaRPr lang="en-US" sz="1200" b="0" i="0" smtClean="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255793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4C099785-6474-4FED-80C3-5192E39EEF84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4</a:t>
            </a:fld>
            <a:endParaRPr lang="en-US" sz="1200" b="0" i="0" smtClean="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8667172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1366E5BF-8879-42EA-9516-C4C0D563E01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5</a:t>
            </a:fld>
            <a:endParaRPr lang="en-US" sz="1200" b="0" i="0" smtClean="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6884203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B51175-AE6C-483C-B6A9-1A5486E1961C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6</a:t>
            </a:fld>
            <a:endParaRPr lang="en-US" sz="1200" b="0" i="0" smtClean="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0652796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E97567D-33EA-44A4-AA43-918B2BB40362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7</a:t>
            </a:fld>
            <a:endParaRPr lang="en-US" sz="1200" b="0" i="0" smtClean="0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016581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8A5DF6B-B103-459B-97B9-737D824BDE2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8</a:t>
            </a:fld>
            <a:endParaRPr lang="en-US" sz="1200" b="0" i="0" smtClean="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8482362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BFF8392-B5CC-49EF-A0FD-FDD4FFFF9186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19</a:t>
            </a:fld>
            <a:endParaRPr lang="en-US" sz="1200" b="0" i="0" smtClean="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323669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831850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BFF8392-B5CC-49EF-A0FD-FDD4FFFF9186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0</a:t>
            </a:fld>
            <a:endParaRPr lang="en-US" sz="1200" b="0" i="0" smtClean="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9232438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BFF8392-B5CC-49EF-A0FD-FDD4FFFF9186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1</a:t>
            </a:fld>
            <a:endParaRPr lang="en-US" sz="1200" b="0" i="0" smtClean="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1237514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BBDB8378-2608-48CF-9CC9-E4E9F5D346F0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2</a:t>
            </a:fld>
            <a:endParaRPr lang="en-US" sz="1200" b="0" i="0" smtClean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0662709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4BACA1C-FE19-4142-8EC0-7A22DD248FC4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3</a:t>
            </a:fld>
            <a:endParaRPr lang="en-US" sz="1200" b="0" i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4104938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B76E3FBC-BA2C-49CC-A6BE-A1735F4D48F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4</a:t>
            </a:fld>
            <a:endParaRPr lang="en-US" sz="1200" b="0" i="0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6528383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B76E3FBC-BA2C-49CC-A6BE-A1735F4D48F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5</a:t>
            </a:fld>
            <a:endParaRPr lang="en-US" sz="1200" b="0" i="0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6231616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B76E3FBC-BA2C-49CC-A6BE-A1735F4D48F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6</a:t>
            </a:fld>
            <a:endParaRPr lang="en-US" sz="1200" b="0" i="0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911281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E948D72-4235-4106-ACAF-000108920140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27</a:t>
            </a:fld>
            <a:endParaRPr lang="en-US" sz="1200" b="0" i="0" smtClean="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6456396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7BA7A17-6475-459B-A709-0FA94B2D9A67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8</a:t>
            </a:fld>
            <a:endParaRPr lang="en-US" sz="1200" b="0" i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089947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4500B6F8-6373-42E2-9B2B-33EB72ECDA65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29</a:t>
            </a:fld>
            <a:endParaRPr lang="en-US" sz="1200" b="0" i="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204894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0AF85EEC-1BB1-4914-B548-9A2F590E06EB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3</a:t>
            </a:fld>
            <a:endParaRPr lang="en-US" sz="1200" b="0" i="0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2526487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CFC729A-9371-43EC-884B-88FF314EC8FD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30</a:t>
            </a:fld>
            <a:endParaRPr lang="en-US" sz="1200" b="0" i="0" smtClean="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5109610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979AA992-01D9-4D62-88D5-3895D2A45034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1</a:t>
            </a:fld>
            <a:endParaRPr lang="en-US" sz="1200" b="0" i="0"/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8942387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8623D33B-0996-469B-A276-FCB45A582CEE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2</a:t>
            </a:fld>
            <a:endParaRPr lang="en-US" sz="1200" b="0" i="0"/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243524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8C974135-C716-4F57-A657-7237E11F713C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3</a:t>
            </a:fld>
            <a:endParaRPr lang="en-US" sz="1200" b="0" i="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6024089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87970D3-2BAA-4408-9470-EDE8947DF928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4</a:t>
            </a:fld>
            <a:endParaRPr lang="en-US" sz="1200" b="0" i="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1295806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87970D3-2BAA-4408-9470-EDE8947DF928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5</a:t>
            </a:fld>
            <a:endParaRPr lang="en-US" sz="1200" b="0" i="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747055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87970D3-2BAA-4408-9470-EDE8947DF928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6</a:t>
            </a:fld>
            <a:endParaRPr lang="en-US" sz="1200" b="0" i="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9399798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87970D3-2BAA-4408-9470-EDE8947DF928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7</a:t>
            </a:fld>
            <a:endParaRPr lang="en-US" sz="1200" b="0" i="0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7771264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0CEDE6FE-CCA9-46FD-9311-F9DFCEA67E37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38</a:t>
            </a:fld>
            <a:endParaRPr lang="en-US" sz="1200" b="0" i="0" smtClean="0"/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084198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98223110-872A-4FDD-9E6D-38B0E012A703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39</a:t>
            </a:fld>
            <a:endParaRPr lang="en-US" sz="1200" b="0" i="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010965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44857E9C-AAA9-46BF-A0B2-1D6D95F34B0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</a:t>
            </a:fld>
            <a:endParaRPr lang="en-US" sz="1200" b="0" i="0" smtClean="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9474167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98223110-872A-4FDD-9E6D-38B0E012A703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40</a:t>
            </a:fld>
            <a:endParaRPr lang="en-US" sz="1200" b="0" i="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55403078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DE523C3D-5454-4EEA-9E74-0012DD1340D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1</a:t>
            </a:fld>
            <a:endParaRPr lang="en-US" sz="1200" b="0" i="0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4114456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8C4D9C9E-594F-455E-8860-B3A8908D857F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2</a:t>
            </a:fld>
            <a:endParaRPr lang="en-US" sz="1200" b="0" i="0" smtClean="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3513332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E09E47E1-ED88-4A72-80A4-3EC819689B33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3</a:t>
            </a:fld>
            <a:endParaRPr lang="en-US" sz="1200" b="0" i="0" smtClean="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729156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B905C45-D6C5-4D0B-8B10-C01B85478F0A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4</a:t>
            </a:fld>
            <a:endParaRPr lang="en-US" sz="1200" b="0" i="0" smtClean="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6586718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BD3DE1F4-4372-478F-B67C-BDF15B891D5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5</a:t>
            </a:fld>
            <a:endParaRPr lang="en-US" sz="1200" b="0" i="0" smtClean="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1384895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A087C55-2A97-4815-BD1A-93C01F6C94E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6</a:t>
            </a:fld>
            <a:endParaRPr lang="en-US" sz="1200" b="0" i="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4913854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A087C55-2A97-4815-BD1A-93C01F6C94E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7</a:t>
            </a:fld>
            <a:endParaRPr lang="en-US" sz="1200" b="0" i="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4913854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A087C55-2A97-4815-BD1A-93C01F6C94E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8</a:t>
            </a:fld>
            <a:endParaRPr lang="en-US" sz="1200" b="0" i="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4913854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A087C55-2A97-4815-BD1A-93C01F6C94E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49</a:t>
            </a:fld>
            <a:endParaRPr lang="en-US" sz="1200" b="0" i="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223077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0F8CC383-C041-44FE-9C66-7AD46C103DD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</a:t>
            </a:fld>
            <a:endParaRPr lang="en-US" sz="1200" b="0" i="0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23386162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A087C55-2A97-4815-BD1A-93C01F6C94E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0</a:t>
            </a:fld>
            <a:endParaRPr lang="en-US" sz="1200" b="0" i="0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99907989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1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71691809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2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94204199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08292FEF-982B-4556-A59A-6DD9B338BC14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3</a:t>
            </a:fld>
            <a:endParaRPr lang="en-US" sz="1200" b="0" i="0" smtClean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81107451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08292FEF-982B-4556-A59A-6DD9B338BC14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4</a:t>
            </a:fld>
            <a:endParaRPr lang="en-US" sz="1200" b="0" i="0" smtClean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8467210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1963A2F-88B7-4D3F-A2F4-109F83805E45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55</a:t>
            </a:fld>
            <a:endParaRPr lang="en-US" sz="1200" b="0" i="0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1913703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06235F2E-EA4F-4151-85D8-2A8617819A0B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56</a:t>
            </a:fld>
            <a:endParaRPr lang="en-US" sz="1200" b="0" i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71101926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789EF2F-6457-41E0-830F-193E6528EC9B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57</a:t>
            </a:fld>
            <a:endParaRPr lang="en-US" sz="1200" b="0" i="0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421312851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4AEF3964-3C6E-4C4A-AB62-C6F90C10CE6F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8</a:t>
            </a:fld>
            <a:endParaRPr lang="en-US" sz="1200" b="0" i="0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3254902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4AEF3964-3C6E-4C4A-AB62-C6F90C10CE6F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59</a:t>
            </a:fld>
            <a:endParaRPr lang="en-US" sz="1200" b="0" i="0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3249275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DE523C3D-5454-4EEA-9E74-0012DD1340D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</a:t>
            </a:fld>
            <a:endParaRPr lang="en-US" sz="1200" b="0" i="0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85546113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7257BCA4-2C06-45D9-B735-36BBAACFDCE3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0</a:t>
            </a:fld>
            <a:endParaRPr lang="en-US" sz="1200" b="0" i="0" smtClean="0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33515775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3FD7F858-DD64-4935-A973-4BDC4F750AA8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61</a:t>
            </a:fld>
            <a:endParaRPr lang="en-US" sz="1200" b="0" i="0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93276265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 pitchFamily="2" charset="2"/>
              <a:buChar char="•"/>
            </a:pPr>
            <a:fld id="{D683E111-EA75-4007-8CC9-19311AB9B0EF}" type="slidenum">
              <a:rPr lang="en-US" sz="1200" b="0" i="0"/>
              <a:pPr algn="r" eaLnBrk="1" hangingPunct="1">
                <a:spcBef>
                  <a:spcPct val="20000"/>
                </a:spcBef>
                <a:buClr>
                  <a:schemeClr val="tx1"/>
                </a:buClr>
                <a:buSzPct val="95000"/>
                <a:buFont typeface="Wingdings" pitchFamily="2" charset="2"/>
                <a:buChar char="•"/>
              </a:pPr>
              <a:t>62</a:t>
            </a:fld>
            <a:endParaRPr lang="en-US" sz="1200" b="0" i="0"/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29020731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9FAFFCCA-0063-4ABF-A56D-5B3F4F815E3C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3</a:t>
            </a:fld>
            <a:endParaRPr lang="en-US" sz="1200" b="0" i="0" smtClean="0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28070849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6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55285763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7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144947176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8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23775086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F33D9A84-7970-4171-BE31-E0AEA89CC648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69</a:t>
            </a:fld>
            <a:endParaRPr lang="en-US" sz="1200" b="0" i="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smtClean="0"/>
          </a:p>
        </p:txBody>
      </p:sp>
    </p:spTree>
    <p:extLst>
      <p:ext uri="{BB962C8B-B14F-4D97-AF65-F5344CB8AC3E}">
        <p14:creationId xmlns:p14="http://schemas.microsoft.com/office/powerpoint/2010/main" val="32206213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DE523C3D-5454-4EEA-9E74-0012DD1340D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7</a:t>
            </a:fld>
            <a:endParaRPr lang="en-US" sz="1200" b="0" i="0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2581159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DE523C3D-5454-4EEA-9E74-0012DD1340D5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8</a:t>
            </a:fld>
            <a:endParaRPr lang="en-US" sz="1200" b="0" i="0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1649834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 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buClr>
                <a:schemeClr val="tx1"/>
              </a:buClr>
              <a:defRPr/>
            </a:pPr>
            <a:fld id="{3D30FA30-2239-42BC-8A4D-FED7AEDF3A8E}" type="slidenum">
              <a:rPr lang="en-US" sz="1200" b="0" i="0" smtClean="0"/>
              <a:pPr algn="r" eaLnBrk="1" hangingPunct="1">
                <a:buClr>
                  <a:schemeClr val="tx1"/>
                </a:buClr>
                <a:defRPr/>
              </a:pPr>
              <a:t>9</a:t>
            </a:fld>
            <a:endParaRPr lang="en-US" sz="1200" b="0" i="0" smtClean="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AR" smtClean="0"/>
          </a:p>
        </p:txBody>
      </p:sp>
    </p:spTree>
    <p:extLst>
      <p:ext uri="{BB962C8B-B14F-4D97-AF65-F5344CB8AC3E}">
        <p14:creationId xmlns:p14="http://schemas.microsoft.com/office/powerpoint/2010/main" val="3079152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355600" y="3262313"/>
            <a:ext cx="11353800" cy="0"/>
          </a:xfrm>
          <a:prstGeom prst="line">
            <a:avLst/>
          </a:prstGeom>
          <a:noFill/>
          <a:ln w="57150" cap="sq">
            <a:solidFill>
              <a:srgbClr val="FF3300"/>
            </a:solidFill>
            <a:round/>
            <a:headEnd type="none" w="sm" len="sm"/>
            <a:tailEnd type="none" w="sm" len="sm"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s-AR" sz="2800"/>
          </a:p>
        </p:txBody>
      </p:sp>
      <p:sp>
        <p:nvSpPr>
          <p:cNvPr id="28706" name="Rectangle 34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0" y="2209800"/>
            <a:ext cx="121920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707" name="Rectangle 35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0" y="3886200"/>
            <a:ext cx="121920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pt-BR"/>
              <a:t>Click to</a:t>
            </a:r>
            <a:r>
              <a:rPr lang="en-US"/>
              <a:t> edit Master subtitle style</a:t>
            </a:r>
          </a:p>
        </p:txBody>
      </p:sp>
      <p:sp>
        <p:nvSpPr>
          <p:cNvPr id="5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5240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347200" y="6248400"/>
            <a:ext cx="2540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 b="0" i="0">
                <a:solidFill>
                  <a:srgbClr val="FFFFFF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B67D7B03-3813-4F8E-A99E-3B17302D485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5062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670846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8220297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471240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54103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142672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94708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342512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185162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250564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pt-B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39145367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pt-B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  <p:extLst>
      <p:ext uri="{BB962C8B-B14F-4D97-AF65-F5344CB8AC3E}">
        <p14:creationId xmlns:p14="http://schemas.microsoft.com/office/powerpoint/2010/main" val="148903551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B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ü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Font typeface="Wingdings" pitchFamily="2" charset="2"/>
        <a:buChar char="§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95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5" Type="http://schemas.openxmlformats.org/officeDocument/2006/relationships/image" Target="../media/image45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62.wmf"/><Relationship Id="rId10" Type="http://schemas.openxmlformats.org/officeDocument/2006/relationships/image" Target="../media/image56.wmf"/><Relationship Id="rId19" Type="http://schemas.openxmlformats.org/officeDocument/2006/relationships/image" Target="../media/image65.png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0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7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7.e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2.e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7.e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0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14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8.e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2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3.wmf"/><Relationship Id="rId9" Type="http://schemas.openxmlformats.org/officeDocument/2006/relationships/image" Target="../media/image1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7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2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2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45.emf"/><Relationship Id="rId4" Type="http://schemas.openxmlformats.org/officeDocument/2006/relationships/image" Target="../media/image143.png"/><Relationship Id="rId9" Type="http://schemas.openxmlformats.org/officeDocument/2006/relationships/image" Target="../media/image14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53.wmf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6.wmf"/><Relationship Id="rId11" Type="http://schemas.openxmlformats.org/officeDocument/2006/relationships/image" Target="../media/image148.wmf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52.wmf"/><Relationship Id="rId4" Type="http://schemas.openxmlformats.org/officeDocument/2006/relationships/image" Target="../media/image155.png"/><Relationship Id="rId9" Type="http://schemas.openxmlformats.org/officeDocument/2006/relationships/image" Target="../media/image156.png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57.emf"/><Relationship Id="rId4" Type="http://schemas.openxmlformats.org/officeDocument/2006/relationships/oleObject" Target="../embeddings/oleObject13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59.e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7.png"/><Relationship Id="rId11" Type="http://schemas.openxmlformats.org/officeDocument/2006/relationships/image" Target="../media/image166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7.wmf"/><Relationship Id="rId12" Type="http://schemas.openxmlformats.org/officeDocument/2006/relationships/image" Target="../media/image1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71.png"/><Relationship Id="rId5" Type="http://schemas.openxmlformats.org/officeDocument/2006/relationships/image" Target="../media/image169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28.wmf"/><Relationship Id="rId14" Type="http://schemas.openxmlformats.org/officeDocument/2006/relationships/image" Target="../media/image17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77.e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76.e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15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1.emf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8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87.wmf"/><Relationship Id="rId5" Type="http://schemas.openxmlformats.org/officeDocument/2006/relationships/image" Target="../media/image185.e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81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173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89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91.wmf"/><Relationship Id="rId5" Type="http://schemas.openxmlformats.org/officeDocument/2006/relationships/image" Target="../media/image188.wmf"/><Relationship Id="rId15" Type="http://schemas.openxmlformats.org/officeDocument/2006/relationships/image" Target="../media/image193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95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90.wmf"/><Relationship Id="rId14" Type="http://schemas.openxmlformats.org/officeDocument/2006/relationships/oleObject" Target="../embeddings/oleObject17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4.e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97.e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200.wmf"/><Relationship Id="rId5" Type="http://schemas.openxmlformats.org/officeDocument/2006/relationships/image" Target="../media/image196.wmf"/><Relationship Id="rId15" Type="http://schemas.openxmlformats.org/officeDocument/2006/relationships/image" Target="../media/image181.emf"/><Relationship Id="rId10" Type="http://schemas.openxmlformats.org/officeDocument/2006/relationships/image" Target="../media/image199.png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17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1.png"/><Relationship Id="rId5" Type="http://schemas.openxmlformats.org/officeDocument/2006/relationships/image" Target="../media/image181.emf"/><Relationship Id="rId4" Type="http://schemas.openxmlformats.org/officeDocument/2006/relationships/oleObject" Target="../embeddings/oleObject17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4.png"/><Relationship Id="rId5" Type="http://schemas.openxmlformats.org/officeDocument/2006/relationships/image" Target="../media/image181.emf"/><Relationship Id="rId10" Type="http://schemas.openxmlformats.org/officeDocument/2006/relationships/image" Target="../media/image203.wmf"/><Relationship Id="rId4" Type="http://schemas.openxmlformats.org/officeDocument/2006/relationships/oleObject" Target="../embeddings/oleObject178.bin"/><Relationship Id="rId9" Type="http://schemas.openxmlformats.org/officeDocument/2006/relationships/oleObject" Target="../embeddings/oleObject18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1.emf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206.wmf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18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8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8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84.bin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6.bin"/><Relationship Id="rId2" Type="http://schemas.openxmlformats.org/officeDocument/2006/relationships/tags" Target="../tags/tag3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1.e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213.wmf"/><Relationship Id="rId4" Type="http://schemas.openxmlformats.org/officeDocument/2006/relationships/notesSlide" Target="../notesSlides/notesSlide52.xml"/><Relationship Id="rId9" Type="http://schemas.openxmlformats.org/officeDocument/2006/relationships/oleObject" Target="../embeddings/oleObject18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2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194.bin"/><Relationship Id="rId2" Type="http://schemas.openxmlformats.org/officeDocument/2006/relationships/tags" Target="../tags/tag5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195.bin"/><Relationship Id="rId4" Type="http://schemas.openxmlformats.org/officeDocument/2006/relationships/notesSlide" Target="../notesSlides/notesSlide54.xml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1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199.bin"/><Relationship Id="rId2" Type="http://schemas.openxmlformats.org/officeDocument/2006/relationships/tags" Target="../tags/tag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2.wmf"/><Relationship Id="rId11" Type="http://schemas.openxmlformats.org/officeDocument/2006/relationships/image" Target="../media/image224.wmf"/><Relationship Id="rId5" Type="http://schemas.openxmlformats.org/officeDocument/2006/relationships/oleObject" Target="../embeddings/oleObject196.bin"/><Relationship Id="rId15" Type="http://schemas.openxmlformats.org/officeDocument/2006/relationships/image" Target="../media/image226.wmf"/><Relationship Id="rId10" Type="http://schemas.openxmlformats.org/officeDocument/2006/relationships/oleObject" Target="../embeddings/oleObject198.bin"/><Relationship Id="rId4" Type="http://schemas.openxmlformats.org/officeDocument/2006/relationships/notesSlide" Target="../notesSlides/notesSlide55.xml"/><Relationship Id="rId9" Type="http://schemas.openxmlformats.org/officeDocument/2006/relationships/image" Target="../media/image227.emf"/><Relationship Id="rId14" Type="http://schemas.openxmlformats.org/officeDocument/2006/relationships/oleObject" Target="../embeddings/oleObject20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2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26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8.wmf"/><Relationship Id="rId11" Type="http://schemas.openxmlformats.org/officeDocument/2006/relationships/image" Target="../media/image231.wmf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notesSlide" Target="../notesSlides/notesSlide56.xml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226.wmf"/><Relationship Id="rId2" Type="http://schemas.openxmlformats.org/officeDocument/2006/relationships/tags" Target="../tags/tag8.xml"/><Relationship Id="rId16" Type="http://schemas.openxmlformats.org/officeDocument/2006/relationships/oleObject" Target="../embeddings/oleObject212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8.wmf"/><Relationship Id="rId11" Type="http://schemas.openxmlformats.org/officeDocument/2006/relationships/image" Target="../media/image234.wmf"/><Relationship Id="rId5" Type="http://schemas.openxmlformats.org/officeDocument/2006/relationships/oleObject" Target="../embeddings/oleObject207.bin"/><Relationship Id="rId15" Type="http://schemas.openxmlformats.org/officeDocument/2006/relationships/image" Target="../media/image224.wmf"/><Relationship Id="rId10" Type="http://schemas.openxmlformats.org/officeDocument/2006/relationships/image" Target="../media/image233.wmf"/><Relationship Id="rId4" Type="http://schemas.openxmlformats.org/officeDocument/2006/relationships/notesSlide" Target="../notesSlides/notesSlide57.xml"/><Relationship Id="rId9" Type="http://schemas.openxmlformats.org/officeDocument/2006/relationships/oleObject" Target="../embeddings/oleObject209.bin"/><Relationship Id="rId14" Type="http://schemas.openxmlformats.org/officeDocument/2006/relationships/oleObject" Target="../embeddings/oleObject21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41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19.bin"/><Relationship Id="rId2" Type="http://schemas.openxmlformats.org/officeDocument/2006/relationships/tags" Target="../tags/tag9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20.bin"/><Relationship Id="rId4" Type="http://schemas.openxmlformats.org/officeDocument/2006/relationships/notesSlide" Target="../notesSlides/notesSlide58.xml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39.wmf"/><Relationship Id="rId22" Type="http://schemas.openxmlformats.org/officeDocument/2006/relationships/image" Target="../media/image24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24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226.bin"/><Relationship Id="rId2" Type="http://schemas.openxmlformats.org/officeDocument/2006/relationships/tags" Target="../tags/tag10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47.wmf"/><Relationship Id="rId5" Type="http://schemas.openxmlformats.org/officeDocument/2006/relationships/image" Target="../media/image249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225.bin"/><Relationship Id="rId4" Type="http://schemas.openxmlformats.org/officeDocument/2006/relationships/notesSlide" Target="../notesSlides/notesSlide59.xml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2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3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29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226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233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0.wmf"/><Relationship Id="rId11" Type="http://schemas.openxmlformats.org/officeDocument/2006/relationships/image" Target="../media/image252.wmf"/><Relationship Id="rId5" Type="http://schemas.openxmlformats.org/officeDocument/2006/relationships/oleObject" Target="../embeddings/oleObject228.bin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253.wmf"/><Relationship Id="rId4" Type="http://schemas.openxmlformats.org/officeDocument/2006/relationships/notesSlide" Target="../notesSlides/notesSlide60.xml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23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4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226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240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5.wmf"/><Relationship Id="rId11" Type="http://schemas.openxmlformats.org/officeDocument/2006/relationships/image" Target="../media/image252.wmf"/><Relationship Id="rId5" Type="http://schemas.openxmlformats.org/officeDocument/2006/relationships/oleObject" Target="../embeddings/oleObject235.bin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37.bin"/><Relationship Id="rId19" Type="http://schemas.openxmlformats.org/officeDocument/2006/relationships/image" Target="../media/image257.wmf"/><Relationship Id="rId4" Type="http://schemas.openxmlformats.org/officeDocument/2006/relationships/notesSlide" Target="../notesSlides/notesSlide61.xml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23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13" Type="http://schemas.openxmlformats.org/officeDocument/2006/relationships/oleObject" Target="../embeddings/oleObject246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43.bin"/><Relationship Id="rId12" Type="http://schemas.openxmlformats.org/officeDocument/2006/relationships/image" Target="../media/image262.wmf"/><Relationship Id="rId2" Type="http://schemas.openxmlformats.org/officeDocument/2006/relationships/tags" Target="../tags/tag13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45.bin"/><Relationship Id="rId5" Type="http://schemas.openxmlformats.org/officeDocument/2006/relationships/oleObject" Target="../embeddings/oleObject242.bin"/><Relationship Id="rId10" Type="http://schemas.openxmlformats.org/officeDocument/2006/relationships/image" Target="../media/image261.wmf"/><Relationship Id="rId4" Type="http://schemas.openxmlformats.org/officeDocument/2006/relationships/notesSlide" Target="../notesSlides/notesSlide62.xml"/><Relationship Id="rId9" Type="http://schemas.openxmlformats.org/officeDocument/2006/relationships/oleObject" Target="../embeddings/oleObject244.bin"/><Relationship Id="rId14" Type="http://schemas.openxmlformats.org/officeDocument/2006/relationships/image" Target="../media/image26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tags" Target="../tags/tag14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273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275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54.bin"/><Relationship Id="rId4" Type="http://schemas.openxmlformats.org/officeDocument/2006/relationships/notesSlide" Target="../notesSlides/notesSlide63.xml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27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257.wmf"/><Relationship Id="rId4" Type="http://schemas.openxmlformats.org/officeDocument/2006/relationships/oleObject" Target="../embeddings/oleObject26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279.png"/><Relationship Id="rId4" Type="http://schemas.openxmlformats.org/officeDocument/2006/relationships/image" Target="../media/image278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8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6.emf"/><Relationship Id="rId12" Type="http://schemas.openxmlformats.org/officeDocument/2006/relationships/image" Target="../media/image282.wmf"/><Relationship Id="rId17" Type="http://schemas.openxmlformats.org/officeDocument/2006/relationships/oleObject" Target="../embeddings/oleObject267.bin"/><Relationship Id="rId2" Type="http://schemas.openxmlformats.org/officeDocument/2006/relationships/tags" Target="../tags/tag15.xml"/><Relationship Id="rId16" Type="http://schemas.openxmlformats.org/officeDocument/2006/relationships/image" Target="../media/image284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6.bin"/><Relationship Id="rId10" Type="http://schemas.openxmlformats.org/officeDocument/2006/relationships/image" Target="../media/image281.wmf"/><Relationship Id="rId4" Type="http://schemas.openxmlformats.org/officeDocument/2006/relationships/notesSlide" Target="../notesSlides/notesSlide64.xml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8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7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91.wmf"/><Relationship Id="rId2" Type="http://schemas.openxmlformats.org/officeDocument/2006/relationships/tags" Target="../tags/tag16.xml"/><Relationship Id="rId16" Type="http://schemas.openxmlformats.org/officeDocument/2006/relationships/image" Target="../media/image293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90.wmf"/><Relationship Id="rId4" Type="http://schemas.openxmlformats.org/officeDocument/2006/relationships/notesSlide" Target="../notesSlides/notesSlide65.xml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9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27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97.wmf"/><Relationship Id="rId2" Type="http://schemas.openxmlformats.org/officeDocument/2006/relationships/tags" Target="../tags/tag1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296.wmf"/><Relationship Id="rId4" Type="http://schemas.openxmlformats.org/officeDocument/2006/relationships/notesSlide" Target="../notesSlides/notesSlide66.xml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9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8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302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301.wmf"/><Relationship Id="rId4" Type="http://schemas.openxmlformats.org/officeDocument/2006/relationships/notesSlide" Target="../notesSlides/notesSlide67.xml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30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36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AUTOMATIZACIÓN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2052" name="Rectangle 26"/>
          <p:cNvSpPr>
            <a:spLocks noChangeArrowheads="1"/>
          </p:cNvSpPr>
          <p:nvPr/>
        </p:nvSpPr>
        <p:spPr bwMode="auto">
          <a:xfrm>
            <a:off x="2185988" y="3603925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2053" name="Rectangle 27"/>
          <p:cNvSpPr>
            <a:spLocks noChangeArrowheads="1"/>
          </p:cNvSpPr>
          <p:nvPr/>
        </p:nvSpPr>
        <p:spPr bwMode="auto">
          <a:xfrm>
            <a:off x="2185988" y="2409525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pSp>
        <p:nvGrpSpPr>
          <p:cNvPr id="2054" name="Group 44"/>
          <p:cNvGrpSpPr>
            <a:grpSpLocks/>
          </p:cNvGrpSpPr>
          <p:nvPr/>
        </p:nvGrpSpPr>
        <p:grpSpPr bwMode="auto">
          <a:xfrm>
            <a:off x="2781300" y="490538"/>
            <a:ext cx="6675438" cy="1103312"/>
            <a:chOff x="632" y="229"/>
            <a:chExt cx="4205" cy="695"/>
          </a:xfrm>
        </p:grpSpPr>
        <p:pic>
          <p:nvPicPr>
            <p:cNvPr id="2055" name="Picture 33" descr="logo sol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3" y="229"/>
              <a:ext cx="1754" cy="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6" name="Picture 4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" y="236"/>
              <a:ext cx="1635" cy="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 Computación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021383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5394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95396" name="Text Box 4"/>
          <p:cNvSpPr txBox="1">
            <a:spLocks noChangeArrowheads="1"/>
          </p:cNvSpPr>
          <p:nvPr/>
        </p:nvSpPr>
        <p:spPr bwMode="auto">
          <a:xfrm>
            <a:off x="1935164" y="1036638"/>
            <a:ext cx="652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endParaRPr lang="es-AR" sz="2400" i="0">
              <a:cs typeface="+mn-cs"/>
            </a:endParaRPr>
          </a:p>
        </p:txBody>
      </p:sp>
      <p:graphicFrame>
        <p:nvGraphicFramePr>
          <p:cNvPr id="75781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10903020"/>
              </p:ext>
            </p:extLst>
          </p:nvPr>
        </p:nvGraphicFramePr>
        <p:xfrm>
          <a:off x="740185" y="1669916"/>
          <a:ext cx="4688656" cy="451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7" name="Visio" r:id="rId4" imgW="2212261" imgH="2131498" progId="Visio.Drawing.11">
                  <p:embed/>
                </p:oleObj>
              </mc:Choice>
              <mc:Fallback>
                <p:oleObj name="Visio" r:id="rId4" imgW="2212261" imgH="2131498" progId="Visio.Drawing.11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85" y="1669916"/>
                        <a:ext cx="4688656" cy="451755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28"/>
          <p:cNvSpPr>
            <a:spLocks noChangeArrowheads="1"/>
          </p:cNvSpPr>
          <p:nvPr/>
        </p:nvSpPr>
        <p:spPr bwMode="auto">
          <a:xfrm>
            <a:off x="6003635" y="306737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757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89711"/>
              </p:ext>
            </p:extLst>
          </p:nvPr>
        </p:nvGraphicFramePr>
        <p:xfrm>
          <a:off x="6832350" y="1711325"/>
          <a:ext cx="3397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8" name="Equation" r:id="rId6" imgW="1866900" imgH="457200" progId="Equation.DSMT4">
                  <p:embed/>
                </p:oleObj>
              </mc:Choice>
              <mc:Fallback>
                <p:oleObj name="Equation" r:id="rId6" imgW="18669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50" y="1711325"/>
                        <a:ext cx="3397250" cy="819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Rectangle 30"/>
          <p:cNvSpPr>
            <a:spLocks noChangeArrowheads="1"/>
          </p:cNvSpPr>
          <p:nvPr/>
        </p:nvSpPr>
        <p:spPr bwMode="auto">
          <a:xfrm>
            <a:off x="6003635" y="304832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7578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275630"/>
              </p:ext>
            </p:extLst>
          </p:nvPr>
        </p:nvGraphicFramePr>
        <p:xfrm>
          <a:off x="6832351" y="2752725"/>
          <a:ext cx="43910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9" name="Equation" r:id="rId8" imgW="2413000" imgH="508000" progId="Equation.DSMT4">
                  <p:embed/>
                </p:oleObj>
              </mc:Choice>
              <mc:Fallback>
                <p:oleObj name="Equation" r:id="rId8" imgW="2413000" imgH="508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51" y="2752725"/>
                        <a:ext cx="4391025" cy="9096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90009"/>
              </p:ext>
            </p:extLst>
          </p:nvPr>
        </p:nvGraphicFramePr>
        <p:xfrm>
          <a:off x="6832350" y="4029075"/>
          <a:ext cx="39989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0" name="Equation" r:id="rId10" imgW="2197100" imgH="457200" progId="Equation.DSMT4">
                  <p:embed/>
                </p:oleObj>
              </mc:Choice>
              <mc:Fallback>
                <p:oleObj name="Equation" r:id="rId10" imgW="21971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50" y="4029075"/>
                        <a:ext cx="3998912" cy="8191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00068"/>
              </p:ext>
            </p:extLst>
          </p:nvPr>
        </p:nvGraphicFramePr>
        <p:xfrm>
          <a:off x="6832350" y="5203825"/>
          <a:ext cx="42068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1" name="Equation" r:id="rId12" imgW="2311400" imgH="508000" progId="Equation.DSMT4">
                  <p:embed/>
                </p:oleObj>
              </mc:Choice>
              <mc:Fallback>
                <p:oleObj name="Equation" r:id="rId12" imgW="23114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50" y="5203825"/>
                        <a:ext cx="4206875" cy="90963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539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91300" name="Text Box 4"/>
          <p:cNvSpPr txBox="1">
            <a:spLocks noChangeArrowheads="1"/>
          </p:cNvSpPr>
          <p:nvPr/>
        </p:nvSpPr>
        <p:spPr bwMode="auto">
          <a:xfrm>
            <a:off x="1704976" y="914400"/>
            <a:ext cx="847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Respuesta al Escalón</a:t>
            </a:r>
            <a:endParaRPr lang="es-AR" sz="2400" i="0">
              <a:cs typeface="+mn-cs"/>
            </a:endParaRPr>
          </a:p>
        </p:txBody>
      </p:sp>
      <p:pic>
        <p:nvPicPr>
          <p:cNvPr id="78853" name="Picture 14" descr="step_so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538" y="1485901"/>
            <a:ext cx="7759700" cy="521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93348" name="Text Box 4"/>
          <p:cNvSpPr txBox="1">
            <a:spLocks noChangeArrowheads="1"/>
          </p:cNvSpPr>
          <p:nvPr/>
        </p:nvSpPr>
        <p:spPr bwMode="auto">
          <a:xfrm>
            <a:off x="1714500" y="1023938"/>
            <a:ext cx="895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Respuesta al Escalón Unitario</a:t>
            </a:r>
            <a:endParaRPr lang="es-AR" sz="2400" i="0">
              <a:cs typeface="+mn-cs"/>
            </a:endParaRPr>
          </a:p>
        </p:txBody>
      </p:sp>
      <p:graphicFrame>
        <p:nvGraphicFramePr>
          <p:cNvPr id="76805" name="Object 12"/>
          <p:cNvGraphicFramePr>
            <a:graphicFrameLocks noGrp="1" noChangeAspect="1"/>
          </p:cNvGraphicFramePr>
          <p:nvPr>
            <p:ph/>
          </p:nvPr>
        </p:nvGraphicFramePr>
        <p:xfrm>
          <a:off x="2792414" y="1647825"/>
          <a:ext cx="1419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4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4" y="1647825"/>
                        <a:ext cx="14192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34691"/>
              </p:ext>
            </p:extLst>
          </p:nvPr>
        </p:nvGraphicFramePr>
        <p:xfrm>
          <a:off x="4914901" y="1536700"/>
          <a:ext cx="43211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5" name="Equation" r:id="rId6" imgW="1739900" imgH="482600" progId="Equation.DSMT4">
                  <p:embed/>
                </p:oleObj>
              </mc:Choice>
              <mc:Fallback>
                <p:oleObj name="Equation" r:id="rId6" imgW="17399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1" y="1536700"/>
                        <a:ext cx="432117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14"/>
          <p:cNvSpPr txBox="1">
            <a:spLocks noChangeArrowheads="1"/>
          </p:cNvSpPr>
          <p:nvPr/>
        </p:nvSpPr>
        <p:spPr bwMode="auto">
          <a:xfrm>
            <a:off x="712615" y="2486025"/>
            <a:ext cx="398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En el dominio del tiempo:</a:t>
            </a:r>
          </a:p>
        </p:txBody>
      </p:sp>
      <p:graphicFrame>
        <p:nvGraphicFramePr>
          <p:cNvPr id="7680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19027"/>
              </p:ext>
            </p:extLst>
          </p:nvPr>
        </p:nvGraphicFramePr>
        <p:xfrm>
          <a:off x="1602581" y="2998787"/>
          <a:ext cx="89868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6" name="Equation" r:id="rId8" imgW="3619500" imgH="558800" progId="Equation.DSMT4">
                  <p:embed/>
                </p:oleObj>
              </mc:Choice>
              <mc:Fallback>
                <p:oleObj name="Equation" r:id="rId8" imgW="3619500" imgH="558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581" y="2998787"/>
                        <a:ext cx="8986838" cy="13890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>
                        <a:outerShdw dist="89803" dir="2700000" algn="ctr" rotWithShape="0">
                          <a:schemeClr val="tx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17"/>
          <p:cNvSpPr txBox="1">
            <a:spLocks noChangeArrowheads="1"/>
          </p:cNvSpPr>
          <p:nvPr/>
        </p:nvSpPr>
        <p:spPr bwMode="auto">
          <a:xfrm>
            <a:off x="441154" y="4649788"/>
            <a:ext cx="851852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buFont typeface="Wingdings" pitchFamily="2" charset="2"/>
              <a:buChar char="ð"/>
              <a:defRPr/>
            </a:pPr>
            <a:r>
              <a:rPr lang="es-AR" sz="2600" i="0" dirty="0">
                <a:solidFill>
                  <a:srgbClr val="FF3300"/>
                </a:solidFill>
                <a:latin typeface="Times New Roman" pitchFamily="18" charset="0"/>
                <a:cs typeface="+mn-cs"/>
              </a:rPr>
              <a:t>  La frecuencia de la oscilación transitoria es </a:t>
            </a:r>
            <a:r>
              <a:rPr lang="es-AR" sz="2600" i="0" dirty="0">
                <a:solidFill>
                  <a:srgbClr val="FF3300"/>
                </a:solidFill>
                <a:latin typeface="Symbol" pitchFamily="18" charset="2"/>
                <a:cs typeface="+mn-cs"/>
              </a:rPr>
              <a:t>w</a:t>
            </a:r>
            <a:r>
              <a:rPr lang="es-AR" sz="2600" baseline="-25000" dirty="0">
                <a:solidFill>
                  <a:srgbClr val="FF3300"/>
                </a:solidFill>
                <a:latin typeface="Times New Roman" pitchFamily="18" charset="0"/>
                <a:cs typeface="+mn-cs"/>
              </a:rPr>
              <a:t>d</a:t>
            </a:r>
            <a:endParaRPr lang="es-AR" sz="2600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2780" name="Text Box 17"/>
          <p:cNvSpPr txBox="1">
            <a:spLocks noChangeArrowheads="1"/>
          </p:cNvSpPr>
          <p:nvPr/>
        </p:nvSpPr>
        <p:spPr bwMode="auto">
          <a:xfrm>
            <a:off x="441153" y="5142231"/>
            <a:ext cx="85185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buFont typeface="Wingdings" pitchFamily="2" charset="2"/>
              <a:buChar char="ð"/>
              <a:defRPr/>
            </a:pPr>
            <a:r>
              <a:rPr lang="es-AR" sz="2600" i="0" dirty="0">
                <a:solidFill>
                  <a:srgbClr val="FF3300"/>
                </a:solidFill>
                <a:latin typeface="Symbol" pitchFamily="18" charset="2"/>
                <a:cs typeface="+mn-cs"/>
              </a:rPr>
              <a:t>  </a:t>
            </a:r>
            <a:r>
              <a:rPr lang="es-AR" sz="2600" i="0" dirty="0" err="1">
                <a:solidFill>
                  <a:srgbClr val="FF3300"/>
                </a:solidFill>
                <a:latin typeface="Symbol" pitchFamily="18" charset="2"/>
                <a:cs typeface="+mn-cs"/>
              </a:rPr>
              <a:t>w</a:t>
            </a:r>
            <a:r>
              <a:rPr lang="es-AR" sz="2600" baseline="-25000" dirty="0" err="1">
                <a:solidFill>
                  <a:srgbClr val="FF3300"/>
                </a:solidFill>
                <a:latin typeface="Times New Roman" pitchFamily="18" charset="0"/>
                <a:cs typeface="+mn-cs"/>
              </a:rPr>
              <a:t>d</a:t>
            </a:r>
            <a:r>
              <a:rPr lang="es-AR" sz="2600" dirty="0">
                <a:solidFill>
                  <a:srgbClr val="FF3300"/>
                </a:solidFill>
                <a:latin typeface="Times New Roman" pitchFamily="18" charset="0"/>
                <a:cs typeface="+mn-cs"/>
              </a:rPr>
              <a:t>  </a:t>
            </a:r>
            <a:r>
              <a:rPr lang="es-AR" sz="2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es </a:t>
            </a: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inversamente proporcional a </a:t>
            </a:r>
            <a:r>
              <a:rPr lang="es-AR" sz="26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cs typeface="+mn-cs"/>
              </a:rPr>
              <a:t>x</a:t>
            </a:r>
            <a:endParaRPr lang="es-AR" sz="2600" i="0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+mn-cs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41154" y="5720707"/>
            <a:ext cx="425926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buFont typeface="Wingdings" pitchFamily="2" charset="2"/>
              <a:buChar char="ð"/>
              <a:defRPr/>
            </a:pPr>
            <a:r>
              <a:rPr lang="es-AR" sz="2600" i="0" dirty="0">
                <a:solidFill>
                  <a:srgbClr val="FF3300"/>
                </a:solidFill>
                <a:latin typeface="Times New Roman" pitchFamily="18" charset="0"/>
                <a:cs typeface="+mn-cs"/>
              </a:rPr>
              <a:t>  </a:t>
            </a:r>
            <a:r>
              <a:rPr lang="es-AR" sz="2600" i="0" dirty="0" smtClean="0">
                <a:solidFill>
                  <a:srgbClr val="FF3300"/>
                </a:solidFill>
                <a:latin typeface="Times New Roman" pitchFamily="18" charset="0"/>
                <a:cs typeface="+mn-cs"/>
              </a:rPr>
              <a:t>En régimen estacionario:</a:t>
            </a:r>
            <a:endParaRPr lang="es-AR" sz="2600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3477"/>
              </p:ext>
            </p:extLst>
          </p:nvPr>
        </p:nvGraphicFramePr>
        <p:xfrm>
          <a:off x="4727575" y="5721350"/>
          <a:ext cx="3721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7" name="Equation" r:id="rId10" imgW="1498320" imgH="203040" progId="Equation.DSMT4">
                  <p:embed/>
                </p:oleObj>
              </mc:Choice>
              <mc:Fallback>
                <p:oleObj name="Equation" r:id="rId10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5721350"/>
                        <a:ext cx="3721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4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ChangeArrowheads="1"/>
          </p:cNvSpPr>
          <p:nvPr/>
        </p:nvSpPr>
        <p:spPr bwMode="auto">
          <a:xfrm>
            <a:off x="172524" y="133860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93348" name="Text Box 4"/>
          <p:cNvSpPr txBox="1">
            <a:spLocks noChangeArrowheads="1"/>
          </p:cNvSpPr>
          <p:nvPr/>
        </p:nvSpPr>
        <p:spPr bwMode="auto">
          <a:xfrm>
            <a:off x="6633091" y="261610"/>
            <a:ext cx="55092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otor CC</a:t>
            </a:r>
            <a:endParaRPr lang="es-AR" sz="2200" i="0" dirty="0">
              <a:cs typeface="+mn-cs"/>
            </a:endParaRPr>
          </a:p>
        </p:txBody>
      </p:sp>
      <p:graphicFrame>
        <p:nvGraphicFramePr>
          <p:cNvPr id="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53612"/>
              </p:ext>
            </p:extLst>
          </p:nvPr>
        </p:nvGraphicFramePr>
        <p:xfrm>
          <a:off x="232464" y="666931"/>
          <a:ext cx="4734954" cy="136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6" name="Equation" r:id="rId4" imgW="2031840" imgH="583920" progId="Equation.DSMT4">
                  <p:embed/>
                </p:oleObj>
              </mc:Choice>
              <mc:Fallback>
                <p:oleObj name="Equation" r:id="rId4" imgW="2031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64" y="666931"/>
                        <a:ext cx="4734954" cy="1361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61460"/>
              </p:ext>
            </p:extLst>
          </p:nvPr>
        </p:nvGraphicFramePr>
        <p:xfrm>
          <a:off x="5343440" y="779551"/>
          <a:ext cx="5849723" cy="106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7" name="Equation" r:id="rId6" imgW="2641320" imgH="482400" progId="Equation.DSMT4">
                  <p:embed/>
                </p:oleObj>
              </mc:Choice>
              <mc:Fallback>
                <p:oleObj name="Equation" r:id="rId6" imgW="264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440" y="779551"/>
                        <a:ext cx="5849723" cy="1069121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51" t="10703" r="6139"/>
          <a:stretch/>
        </p:blipFill>
        <p:spPr>
          <a:xfrm>
            <a:off x="777334" y="2689854"/>
            <a:ext cx="5162554" cy="3960000"/>
          </a:xfrm>
          <a:prstGeom prst="rect">
            <a:avLst/>
          </a:prstGeom>
        </p:spPr>
      </p:pic>
      <p:graphicFrame>
        <p:nvGraphicFramePr>
          <p:cNvPr id="1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9107"/>
              </p:ext>
            </p:extLst>
          </p:nvPr>
        </p:nvGraphicFramePr>
        <p:xfrm>
          <a:off x="1950524" y="5442690"/>
          <a:ext cx="2743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8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524" y="5442690"/>
                        <a:ext cx="2743200" cy="5048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20206"/>
              </p:ext>
            </p:extLst>
          </p:nvPr>
        </p:nvGraphicFramePr>
        <p:xfrm>
          <a:off x="172524" y="2059133"/>
          <a:ext cx="11668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69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24" y="2059133"/>
                        <a:ext cx="1166813" cy="4429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77183"/>
              </p:ext>
            </p:extLst>
          </p:nvPr>
        </p:nvGraphicFramePr>
        <p:xfrm>
          <a:off x="2918358" y="2059133"/>
          <a:ext cx="20177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0" name="Equation" r:id="rId13" imgW="812520" imgH="190440" progId="Equation.DSMT4">
                  <p:embed/>
                </p:oleObj>
              </mc:Choice>
              <mc:Fallback>
                <p:oleObj name="Equation" r:id="rId13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58" y="2059133"/>
                        <a:ext cx="2017712" cy="4746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31036"/>
              </p:ext>
            </p:extLst>
          </p:nvPr>
        </p:nvGraphicFramePr>
        <p:xfrm>
          <a:off x="1462175" y="2059133"/>
          <a:ext cx="13255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1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175" y="2059133"/>
                        <a:ext cx="1325562" cy="4746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97176"/>
              </p:ext>
            </p:extLst>
          </p:nvPr>
        </p:nvGraphicFramePr>
        <p:xfrm>
          <a:off x="5066691" y="2059133"/>
          <a:ext cx="1701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2" name="Equation" r:id="rId17" imgW="685800" imgH="190440" progId="Equation.DSMT4">
                  <p:embed/>
                </p:oleObj>
              </mc:Choice>
              <mc:Fallback>
                <p:oleObj name="Equation" r:id="rId17" imgW="685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691" y="2059133"/>
                        <a:ext cx="1701800" cy="4746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065" t="10703" r="6757"/>
          <a:stretch/>
        </p:blipFill>
        <p:spPr>
          <a:xfrm>
            <a:off x="6371298" y="2689854"/>
            <a:ext cx="5095587" cy="3960000"/>
          </a:xfrm>
          <a:prstGeom prst="rect">
            <a:avLst/>
          </a:prstGeom>
        </p:spPr>
      </p:pic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04577"/>
              </p:ext>
            </p:extLst>
          </p:nvPr>
        </p:nvGraphicFramePr>
        <p:xfrm>
          <a:off x="2444750" y="4811713"/>
          <a:ext cx="1482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3" name="Equation" r:id="rId20" imgW="596880" imgH="190440" progId="Equation.DSMT4">
                  <p:embed/>
                </p:oleObj>
              </mc:Choice>
              <mc:Fallback>
                <p:oleObj name="Equation" r:id="rId20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811713"/>
                        <a:ext cx="1482725" cy="4746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31550"/>
              </p:ext>
            </p:extLst>
          </p:nvPr>
        </p:nvGraphicFramePr>
        <p:xfrm>
          <a:off x="8754882" y="4811713"/>
          <a:ext cx="1482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4" name="Equation" r:id="rId22" imgW="596880" imgH="190440" progId="Equation.DSMT4">
                  <p:embed/>
                </p:oleObj>
              </mc:Choice>
              <mc:Fallback>
                <p:oleObj name="Equation" r:id="rId22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882" y="4811713"/>
                        <a:ext cx="1482725" cy="4746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74007"/>
              </p:ext>
            </p:extLst>
          </p:nvPr>
        </p:nvGraphicFramePr>
        <p:xfrm>
          <a:off x="8047038" y="5462588"/>
          <a:ext cx="290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75" name="Equation" r:id="rId24" imgW="1168200" imgH="203040" progId="Equation.DSMT4">
                  <p:embed/>
                </p:oleObj>
              </mc:Choice>
              <mc:Fallback>
                <p:oleObj name="Equation" r:id="rId24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5462588"/>
                        <a:ext cx="2900362" cy="5048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82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3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4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9730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778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50158"/>
              </p:ext>
            </p:extLst>
          </p:nvPr>
        </p:nvGraphicFramePr>
        <p:xfrm>
          <a:off x="5794631" y="1916481"/>
          <a:ext cx="2805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0" name="Equation" r:id="rId4" imgW="1130300" imgH="558800" progId="Equation.DSMT4">
                  <p:embed/>
                </p:oleObj>
              </mc:Choice>
              <mc:Fallback>
                <p:oleObj name="Equation" r:id="rId4" imgW="11303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631" y="1916481"/>
                        <a:ext cx="2805112" cy="1389062"/>
                      </a:xfrm>
                      <a:prstGeom prst="rect">
                        <a:avLst/>
                      </a:prstGeom>
                      <a:solidFill>
                        <a:srgbClr val="00CC00">
                          <a:alpha val="59999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7793903" algn="ctr" rotWithShape="0">
                                <a:srgbClr val="FFFF0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0803"/>
              </p:ext>
            </p:extLst>
          </p:nvPr>
        </p:nvGraphicFramePr>
        <p:xfrm>
          <a:off x="5821839" y="3550366"/>
          <a:ext cx="2428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1" name="Equation" r:id="rId6" imgW="977900" imgH="279400" progId="Equation.DSMT4">
                  <p:embed/>
                </p:oleObj>
              </mc:Choice>
              <mc:Fallback>
                <p:oleObj name="Equation" r:id="rId6" imgW="9779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839" y="3550366"/>
                        <a:ext cx="2428875" cy="695325"/>
                      </a:xfrm>
                      <a:prstGeom prst="rect">
                        <a:avLst/>
                      </a:prstGeom>
                      <a:solidFill>
                        <a:srgbClr val="66FFFF">
                          <a:alpha val="59999"/>
                        </a:srgbClr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62390"/>
              </p:ext>
            </p:extLst>
          </p:nvPr>
        </p:nvGraphicFramePr>
        <p:xfrm>
          <a:off x="8705532" y="3359865"/>
          <a:ext cx="24907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2" name="Equation" r:id="rId8" imgW="1002865" imgH="431613" progId="Equation.DSMT4">
                  <p:embed/>
                </p:oleObj>
              </mc:Choice>
              <mc:Fallback>
                <p:oleObj name="Equation" r:id="rId8" imgW="100286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532" y="3359865"/>
                        <a:ext cx="2490788" cy="1076325"/>
                      </a:xfrm>
                      <a:prstGeom prst="rect">
                        <a:avLst/>
                      </a:prstGeom>
                      <a:solidFill>
                        <a:srgbClr val="0099FF">
                          <a:alpha val="59999"/>
                        </a:srgbClr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42838"/>
              </p:ext>
            </p:extLst>
          </p:nvPr>
        </p:nvGraphicFramePr>
        <p:xfrm>
          <a:off x="5821839" y="4460776"/>
          <a:ext cx="14811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3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839" y="4460776"/>
                        <a:ext cx="1481137" cy="56991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9999"/>
                        </a:srgbClr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1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62444141"/>
              </p:ext>
            </p:extLst>
          </p:nvPr>
        </p:nvGraphicFramePr>
        <p:xfrm>
          <a:off x="721424" y="1634471"/>
          <a:ext cx="3883025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4" name="Visio" r:id="rId12" imgW="2127220" imgH="2114609" progId="Visio.Drawing.11">
                  <p:embed/>
                </p:oleObj>
              </mc:Choice>
              <mc:Fallback>
                <p:oleObj name="Visio" r:id="rId12" imgW="2127220" imgH="2114609" progId="Visio.Drawing.11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24" y="1634471"/>
                        <a:ext cx="3883025" cy="38592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9747" name="Text Box 19"/>
          <p:cNvSpPr txBox="1">
            <a:spLocks noChangeArrowheads="1"/>
          </p:cNvSpPr>
          <p:nvPr/>
        </p:nvSpPr>
        <p:spPr bwMode="auto">
          <a:xfrm>
            <a:off x="3084513" y="5584746"/>
            <a:ext cx="8436927" cy="707886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Se Observa que a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medida que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+mn-cs"/>
              </a:rPr>
              <a:t>q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↑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x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↓</a:t>
            </a:r>
          </a:p>
        </p:txBody>
      </p:sp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58988" y="941388"/>
            <a:ext cx="70524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10000"/>
              <a:buFont typeface="Wingdings" pitchFamily="2" charset="2"/>
              <a:buChar char="@"/>
              <a:defRPr/>
            </a:pPr>
            <a:r>
              <a:rPr lang="es-ES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 Ecuaciones Importantes </a:t>
            </a:r>
            <a:r>
              <a:rPr lang="es-ES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para el </a:t>
            </a:r>
            <a:r>
              <a:rPr lang="es-AR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Diseño </a:t>
            </a:r>
            <a:r>
              <a:rPr lang="es-ES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!!!</a:t>
            </a:r>
            <a:endParaRPr lang="es-ES" sz="320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9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9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9730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1778" name="Rectangle 2"/>
          <p:cNvSpPr>
            <a:spLocks noChangeArrowheads="1"/>
          </p:cNvSpPr>
          <p:nvPr/>
        </p:nvSpPr>
        <p:spPr bwMode="auto">
          <a:xfrm>
            <a:off x="3038766" y="179079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1780" name="Text Box 4"/>
          <p:cNvSpPr txBox="1">
            <a:spLocks noChangeArrowheads="1"/>
          </p:cNvSpPr>
          <p:nvPr/>
        </p:nvSpPr>
        <p:spPr bwMode="auto">
          <a:xfrm>
            <a:off x="222423" y="762118"/>
            <a:ext cx="11376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pic>
        <p:nvPicPr>
          <p:cNvPr id="79877" name="Picture 6" descr="especificacio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23" y="1427764"/>
            <a:ext cx="7386638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Rectangle 9"/>
          <p:cNvSpPr>
            <a:spLocks noChangeArrowheads="1"/>
          </p:cNvSpPr>
          <p:nvPr/>
        </p:nvSpPr>
        <p:spPr bwMode="auto">
          <a:xfrm>
            <a:off x="4372542" y="282243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798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2788"/>
              </p:ext>
            </p:extLst>
          </p:nvPr>
        </p:nvGraphicFramePr>
        <p:xfrm>
          <a:off x="2133344" y="3642036"/>
          <a:ext cx="3551523" cy="102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0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44" y="3642036"/>
                        <a:ext cx="3551523" cy="102169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Line 10"/>
          <p:cNvSpPr>
            <a:spLocks noChangeShapeType="1"/>
          </p:cNvSpPr>
          <p:nvPr/>
        </p:nvSpPr>
        <p:spPr bwMode="auto">
          <a:xfrm flipH="1">
            <a:off x="1385158" y="4215929"/>
            <a:ext cx="1109663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79881" name="Rectangle 11"/>
          <p:cNvSpPr>
            <a:spLocks noChangeArrowheads="1"/>
          </p:cNvSpPr>
          <p:nvPr/>
        </p:nvSpPr>
        <p:spPr bwMode="auto">
          <a:xfrm>
            <a:off x="384349" y="3732815"/>
            <a:ext cx="688975" cy="350837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37"/>
              </p:ext>
            </p:extLst>
          </p:nvPr>
        </p:nvGraphicFramePr>
        <p:xfrm>
          <a:off x="7692189" y="2806148"/>
          <a:ext cx="447996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01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189" y="2806148"/>
                        <a:ext cx="447996" cy="5111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7946524" y="3416163"/>
            <a:ext cx="393615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Es el tiempo requerido para que la respuesta alcance el 50% del valor final, luego de ser aplicada la entrada en escaló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177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5" descr="especificacio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02" y="1610155"/>
            <a:ext cx="7064375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3826" name="Rectangle 2"/>
          <p:cNvSpPr>
            <a:spLocks noChangeArrowheads="1"/>
          </p:cNvSpPr>
          <p:nvPr/>
        </p:nvSpPr>
        <p:spPr bwMode="auto">
          <a:xfrm>
            <a:off x="3109226" y="196359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3828" name="Text Box 4"/>
          <p:cNvSpPr txBox="1">
            <a:spLocks noChangeArrowheads="1"/>
          </p:cNvSpPr>
          <p:nvPr/>
        </p:nvSpPr>
        <p:spPr bwMode="auto">
          <a:xfrm>
            <a:off x="164756" y="900574"/>
            <a:ext cx="112199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51032"/>
              </p:ext>
            </p:extLst>
          </p:nvPr>
        </p:nvGraphicFramePr>
        <p:xfrm>
          <a:off x="3039518" y="1839733"/>
          <a:ext cx="31003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2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518" y="1839733"/>
                        <a:ext cx="3100387" cy="515937"/>
                      </a:xfrm>
                      <a:prstGeom prst="rect">
                        <a:avLst/>
                      </a:prstGeom>
                      <a:gradFill rotWithShape="1">
                        <a:gsLst>
                          <a:gs pos="57000">
                            <a:srgbClr val="FFCC99"/>
                          </a:gs>
                          <a:gs pos="100000">
                            <a:srgbClr val="000000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Text Box 8"/>
          <p:cNvSpPr txBox="1">
            <a:spLocks noChangeArrowheads="1"/>
          </p:cNvSpPr>
          <p:nvPr/>
        </p:nvSpPr>
        <p:spPr bwMode="auto">
          <a:xfrm>
            <a:off x="5709406" y="4098256"/>
            <a:ext cx="23383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 err="1">
                <a:solidFill>
                  <a:srgbClr val="0000FF"/>
                </a:solidFill>
                <a:latin typeface="Times New Roman" pitchFamily="18" charset="0"/>
              </a:rPr>
              <a:t>Subamortiguado</a:t>
            </a: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s-ES" sz="2400" b="0" i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5" name="Text Box 10"/>
          <p:cNvSpPr txBox="1">
            <a:spLocks noChangeArrowheads="1"/>
          </p:cNvSpPr>
          <p:nvPr/>
        </p:nvSpPr>
        <p:spPr bwMode="auto">
          <a:xfrm>
            <a:off x="5709406" y="5149038"/>
            <a:ext cx="27876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 err="1">
                <a:solidFill>
                  <a:srgbClr val="0000FF"/>
                </a:solidFill>
                <a:latin typeface="Times New Roman" pitchFamily="18" charset="0"/>
              </a:rPr>
              <a:t>Sobreamortiguado</a:t>
            </a: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s-ES" sz="2400" b="0" i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906" name="Rectangle 13"/>
          <p:cNvSpPr>
            <a:spLocks noChangeArrowheads="1"/>
          </p:cNvSpPr>
          <p:nvPr/>
        </p:nvSpPr>
        <p:spPr bwMode="auto">
          <a:xfrm>
            <a:off x="851801" y="5782105"/>
            <a:ext cx="525462" cy="350838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80907" name="Rectangle 14"/>
          <p:cNvSpPr>
            <a:spLocks noChangeArrowheads="1"/>
          </p:cNvSpPr>
          <p:nvPr/>
        </p:nvSpPr>
        <p:spPr bwMode="auto">
          <a:xfrm>
            <a:off x="862913" y="3026205"/>
            <a:ext cx="488950" cy="350838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809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632"/>
              </p:ext>
            </p:extLst>
          </p:nvPr>
        </p:nvGraphicFramePr>
        <p:xfrm>
          <a:off x="5233044" y="5694854"/>
          <a:ext cx="39941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3" name="Equation" r:id="rId7" imgW="1841400" imgH="228600" progId="Equation.DSMT4">
                  <p:embed/>
                </p:oleObj>
              </mc:Choice>
              <mc:Fallback>
                <p:oleObj name="Equation" r:id="rId7" imgW="1841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044" y="5694854"/>
                        <a:ext cx="3994150" cy="493712"/>
                      </a:xfrm>
                      <a:prstGeom prst="rect">
                        <a:avLst/>
                      </a:prstGeom>
                      <a:gradFill>
                        <a:gsLst>
                          <a:gs pos="87000">
                            <a:srgbClr val="CCFF66"/>
                          </a:gs>
                          <a:gs pos="100000">
                            <a:srgbClr val="5E762F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6559"/>
              </p:ext>
            </p:extLst>
          </p:nvPr>
        </p:nvGraphicFramePr>
        <p:xfrm>
          <a:off x="7743420" y="2909019"/>
          <a:ext cx="44660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4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420" y="2909019"/>
                        <a:ext cx="446605" cy="509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668419" y="2541174"/>
            <a:ext cx="288189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Matlab por defecto calcula en cualquier caso entre el 10 y el 90 % del valor final</a:t>
            </a:r>
          </a:p>
        </p:txBody>
      </p:sp>
      <p:graphicFrame>
        <p:nvGraphicFramePr>
          <p:cNvPr id="809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997757"/>
              </p:ext>
            </p:extLst>
          </p:nvPr>
        </p:nvGraphicFramePr>
        <p:xfrm>
          <a:off x="5422400" y="4583800"/>
          <a:ext cx="33305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5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400" y="4583800"/>
                        <a:ext cx="3330575" cy="4937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382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5876" name="Text Box 4"/>
          <p:cNvSpPr txBox="1">
            <a:spLocks noChangeArrowheads="1"/>
          </p:cNvSpPr>
          <p:nvPr/>
        </p:nvSpPr>
        <p:spPr bwMode="auto">
          <a:xfrm>
            <a:off x="74141" y="862704"/>
            <a:ext cx="1127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pic>
        <p:nvPicPr>
          <p:cNvPr id="81925" name="Picture 5" descr="especificacio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12" y="1651344"/>
            <a:ext cx="7064375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5021"/>
              </p:ext>
            </p:extLst>
          </p:nvPr>
        </p:nvGraphicFramePr>
        <p:xfrm>
          <a:off x="2671614" y="1889605"/>
          <a:ext cx="2784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4" name="Equation" r:id="rId5" imgW="1231366" imgH="241195" progId="Equation.DSMT4">
                  <p:embed/>
                </p:oleObj>
              </mc:Choice>
              <mc:Fallback>
                <p:oleObj name="Equation" r:id="rId5" imgW="123136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14" y="1889605"/>
                        <a:ext cx="2784475" cy="5445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484712" y="3979932"/>
            <a:ext cx="2393950" cy="830997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Solo en sistemas </a:t>
            </a:r>
            <a:r>
              <a:rPr lang="es-ES" sz="2400" b="0" i="0" dirty="0" err="1">
                <a:solidFill>
                  <a:srgbClr val="0000FF"/>
                </a:solidFill>
                <a:latin typeface="Times New Roman" pitchFamily="18" charset="0"/>
              </a:rPr>
              <a:t>Subamortiguados</a:t>
            </a:r>
            <a:endParaRPr lang="es-ES" sz="2400" b="0" i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39961"/>
              </p:ext>
            </p:extLst>
          </p:nvPr>
        </p:nvGraphicFramePr>
        <p:xfrm>
          <a:off x="2815581" y="4897506"/>
          <a:ext cx="37322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5" name="Equation" r:id="rId7" imgW="1651000" imgH="228600" progId="Equation.DSMT4">
                  <p:embed/>
                </p:oleObj>
              </mc:Choice>
              <mc:Fallback>
                <p:oleObj name="Equation" r:id="rId7" imgW="1651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581" y="4897506"/>
                        <a:ext cx="3732212" cy="515938"/>
                      </a:xfrm>
                      <a:prstGeom prst="rect">
                        <a:avLst/>
                      </a:prstGeom>
                      <a:gradFill rotWithShape="1">
                        <a:gsLst>
                          <a:gs pos="74000">
                            <a:srgbClr val="CCFF66"/>
                          </a:gs>
                          <a:gs pos="100000">
                            <a:srgbClr val="5E762F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Rectangle 11"/>
          <p:cNvSpPr>
            <a:spLocks noChangeArrowheads="1"/>
          </p:cNvSpPr>
          <p:nvPr/>
        </p:nvSpPr>
        <p:spPr bwMode="auto">
          <a:xfrm>
            <a:off x="437937" y="5986808"/>
            <a:ext cx="852487" cy="350837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7669426" y="2434118"/>
            <a:ext cx="39294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Es el tiempo en el cual la respuesta al escalón alcanza el primer pico del sobrepas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5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5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587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214185" y="829617"/>
            <a:ext cx="114011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pic>
        <p:nvPicPr>
          <p:cNvPr id="82949" name="Picture 5" descr="especificacio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42" y="1503835"/>
            <a:ext cx="7064375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516130"/>
              </p:ext>
            </p:extLst>
          </p:nvPr>
        </p:nvGraphicFramePr>
        <p:xfrm>
          <a:off x="2262703" y="4332416"/>
          <a:ext cx="44783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8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703" y="4332416"/>
                        <a:ext cx="4478337" cy="974725"/>
                      </a:xfrm>
                      <a:prstGeom prst="rect">
                        <a:avLst/>
                      </a:prstGeom>
                      <a:gradFill rotWithShape="1">
                        <a:gsLst>
                          <a:gs pos="100000">
                            <a:srgbClr val="CCFF66"/>
                          </a:gs>
                          <a:gs pos="100000">
                            <a:srgbClr val="5E762F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53597"/>
              </p:ext>
            </p:extLst>
          </p:nvPr>
        </p:nvGraphicFramePr>
        <p:xfrm>
          <a:off x="2856471" y="1634136"/>
          <a:ext cx="2110151" cy="88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9" name="Equation" r:id="rId7" imgW="1091880" imgH="457200" progId="Equation.DSMT4">
                  <p:embed/>
                </p:oleObj>
              </mc:Choice>
              <mc:Fallback>
                <p:oleObj name="Equation" r:id="rId7" imgW="10918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71" y="1634136"/>
                        <a:ext cx="2110151" cy="882057"/>
                      </a:xfrm>
                      <a:prstGeom prst="rect">
                        <a:avLst/>
                      </a:prstGeom>
                      <a:gradFill rotWithShape="1">
                        <a:gsLst>
                          <a:gs pos="9800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10"/>
          <p:cNvSpPr>
            <a:spLocks noChangeArrowheads="1"/>
          </p:cNvSpPr>
          <p:nvPr/>
        </p:nvSpPr>
        <p:spPr bwMode="auto">
          <a:xfrm>
            <a:off x="689534" y="6039451"/>
            <a:ext cx="4333875" cy="350838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58780"/>
              </p:ext>
            </p:extLst>
          </p:nvPr>
        </p:nvGraphicFramePr>
        <p:xfrm>
          <a:off x="7500122" y="2826351"/>
          <a:ext cx="447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0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122" y="2826351"/>
                        <a:ext cx="447675" cy="5095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138983" y="3373228"/>
            <a:ext cx="3929449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2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El tiempo de establecimiento tiene relación con la constante de tiempo mayor o predominante del sistema dinámic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2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9970" name="Rectangle 2"/>
          <p:cNvSpPr>
            <a:spLocks noChangeArrowheads="1"/>
          </p:cNvSpPr>
          <p:nvPr/>
        </p:nvSpPr>
        <p:spPr bwMode="auto">
          <a:xfrm>
            <a:off x="3038766" y="134684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9972" name="Text Box 4"/>
          <p:cNvSpPr txBox="1">
            <a:spLocks noChangeArrowheads="1"/>
          </p:cNvSpPr>
          <p:nvPr/>
        </p:nvSpPr>
        <p:spPr bwMode="auto">
          <a:xfrm>
            <a:off x="90617" y="752519"/>
            <a:ext cx="11615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pic>
        <p:nvPicPr>
          <p:cNvPr id="83973" name="Picture 5" descr="especificacio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45" y="1503062"/>
            <a:ext cx="7064375" cy="482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6" name="Rectangle 10"/>
          <p:cNvSpPr>
            <a:spLocks noChangeArrowheads="1"/>
          </p:cNvSpPr>
          <p:nvPr/>
        </p:nvSpPr>
        <p:spPr bwMode="auto">
          <a:xfrm rot="5400000">
            <a:off x="877969" y="1850725"/>
            <a:ext cx="1454150" cy="1089025"/>
          </a:xfrm>
          <a:prstGeom prst="rect">
            <a:avLst/>
          </a:prstGeom>
          <a:solidFill>
            <a:srgbClr val="FF9900">
              <a:alpha val="1882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es-AR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6433"/>
              </p:ext>
            </p:extLst>
          </p:nvPr>
        </p:nvGraphicFramePr>
        <p:xfrm>
          <a:off x="4854990" y="3698618"/>
          <a:ext cx="2238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0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990" y="3698618"/>
                        <a:ext cx="2238375" cy="1031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68112"/>
              </p:ext>
            </p:extLst>
          </p:nvPr>
        </p:nvGraphicFramePr>
        <p:xfrm>
          <a:off x="3725863" y="4995863"/>
          <a:ext cx="4476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1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995863"/>
                        <a:ext cx="4476750" cy="4587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8019" y="1503062"/>
            <a:ext cx="425926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Es el máximo valor de pico medido desde la unidad. Si el valor final difiere de la unidad entonces, es común usar el porcentaje de sobrepaso máximo.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92203"/>
              </p:ext>
            </p:extLst>
          </p:nvPr>
        </p:nvGraphicFramePr>
        <p:xfrm>
          <a:off x="8044476" y="3596178"/>
          <a:ext cx="3253092" cy="101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2" name="Equation" r:id="rId9" imgW="1422360" imgH="444240" progId="Equation.DSMT4">
                  <p:embed/>
                </p:oleObj>
              </mc:Choice>
              <mc:Fallback>
                <p:oleObj name="Equation" r:id="rId9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476" y="3596178"/>
                        <a:ext cx="3253092" cy="101759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16189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s-AR" sz="2800" b="1" dirty="0">
                <a:solidFill>
                  <a:schemeClr val="bg1"/>
                </a:solidFill>
                <a:effectLst/>
              </a:rPr>
              <a:t>Tema de la Unidad 2</a:t>
            </a:r>
          </a:p>
        </p:txBody>
      </p:sp>
      <p:sp>
        <p:nvSpPr>
          <p:cNvPr id="280579" name="Text Box 3"/>
          <p:cNvSpPr txBox="1">
            <a:spLocks noChangeArrowheads="1"/>
          </p:cNvSpPr>
          <p:nvPr/>
        </p:nvSpPr>
        <p:spPr bwMode="auto">
          <a:xfrm>
            <a:off x="551936" y="1006618"/>
            <a:ext cx="10931610" cy="5211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630238"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2pPr>
            <a:lvl3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3pPr>
            <a:lvl4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4pPr>
            <a:lvl5pPr defTabSz="476250" eaLnBrk="0" hangingPunct="0"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5pPr>
            <a:lvl6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6pPr>
            <a:lvl7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7pPr>
            <a:lvl8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8pPr>
            <a:lvl9pPr algn="ctr" defTabSz="4762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tabLst>
                <a:tab pos="450850" algn="l"/>
              </a:tabLs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álisis de la respuesta transitoria de un sistema dinámico:</a:t>
            </a:r>
          </a:p>
          <a:p>
            <a:pPr lvl="1"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calón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rampa para sistemas de primer orden</a:t>
            </a:r>
          </a:p>
          <a:p>
            <a:pPr lvl="1"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Sistemas de segundo orden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pecificaciones de la respuesta transitoria para entrada en escalón.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:</a:t>
            </a:r>
          </a:p>
          <a:p>
            <a:pPr lvl="1"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aproximación de polo-cero</a:t>
            </a:r>
          </a:p>
          <a:p>
            <a:pPr lvl="1" algn="just"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aproximación por polos dominantes. Concepto de dominancia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jemplos de sistemas de primer y segundo orden.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  <a:buSzPct val="95000"/>
              <a:buFont typeface="Wingdings" pitchFamily="2" charset="2"/>
              <a:buChar char="þ"/>
              <a:defRPr/>
            </a:pPr>
            <a:r>
              <a:rPr lang="es-AR" sz="22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Análisis del error en estado estacionario: Errores de posición, de velocidad y de aceleración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903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8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8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8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8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8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28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animBg="1" autoUpdateAnimBg="0"/>
      <p:bldP spid="280579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963" t="10521" r="6242"/>
          <a:stretch/>
        </p:blipFill>
        <p:spPr>
          <a:xfrm>
            <a:off x="271805" y="1503062"/>
            <a:ext cx="6680929" cy="516565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619970" name="Rectangle 2"/>
          <p:cNvSpPr>
            <a:spLocks noChangeArrowheads="1"/>
          </p:cNvSpPr>
          <p:nvPr/>
        </p:nvSpPr>
        <p:spPr bwMode="auto">
          <a:xfrm>
            <a:off x="3038766" y="134684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9972" name="Text Box 4"/>
          <p:cNvSpPr txBox="1">
            <a:spLocks noChangeArrowheads="1"/>
          </p:cNvSpPr>
          <p:nvPr/>
        </p:nvSpPr>
        <p:spPr bwMode="auto">
          <a:xfrm>
            <a:off x="90617" y="752519"/>
            <a:ext cx="11615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64919"/>
              </p:ext>
            </p:extLst>
          </p:nvPr>
        </p:nvGraphicFramePr>
        <p:xfrm>
          <a:off x="2367210" y="1670266"/>
          <a:ext cx="1343111" cy="39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6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10" y="1670266"/>
                        <a:ext cx="1343111" cy="397704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11373"/>
              </p:ext>
            </p:extLst>
          </p:nvPr>
        </p:nvGraphicFramePr>
        <p:xfrm>
          <a:off x="7217066" y="2486025"/>
          <a:ext cx="4241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7" name="Equation" r:id="rId7" imgW="1854000" imgH="419040" progId="Equation.DSMT4">
                  <p:embed/>
                </p:oleObj>
              </mc:Choice>
              <mc:Fallback>
                <p:oleObj name="Equation" r:id="rId7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066" y="2486025"/>
                        <a:ext cx="4241800" cy="9588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 bwMode="auto">
          <a:xfrm>
            <a:off x="1748451" y="1718434"/>
            <a:ext cx="537549" cy="214184"/>
          </a:xfrm>
          <a:prstGeom prst="rightArrow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42116"/>
              </p:ext>
            </p:extLst>
          </p:nvPr>
        </p:nvGraphicFramePr>
        <p:xfrm>
          <a:off x="5002213" y="2486025"/>
          <a:ext cx="1492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18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2486025"/>
                        <a:ext cx="1492250" cy="396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603791" y="1622896"/>
            <a:ext cx="34683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600" i="0" dirty="0" smtClean="0">
                <a:solidFill>
                  <a:srgbClr val="FF0000"/>
                </a:solidFill>
                <a:latin typeface="Times New Roman" pitchFamily="18" charset="0"/>
                <a:cs typeface="+mn-cs"/>
              </a:rPr>
              <a:t>Ejemplo del motor CC</a:t>
            </a:r>
          </a:p>
        </p:txBody>
      </p:sp>
    </p:spTree>
    <p:extLst>
      <p:ext uri="{BB962C8B-B14F-4D97-AF65-F5344CB8AC3E}">
        <p14:creationId xmlns:p14="http://schemas.microsoft.com/office/powerpoint/2010/main" val="1802068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0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4"/>
          <a:srcRect l="6963" t="10566" r="6654"/>
          <a:stretch/>
        </p:blipFill>
        <p:spPr>
          <a:xfrm>
            <a:off x="172994" y="1312907"/>
            <a:ext cx="5014160" cy="3893407"/>
          </a:xfrm>
          <a:prstGeom prst="rect">
            <a:avLst/>
          </a:prstGeom>
        </p:spPr>
      </p:pic>
      <p:sp>
        <p:nvSpPr>
          <p:cNvPr id="1619970" name="Rectangle 2"/>
          <p:cNvSpPr>
            <a:spLocks noChangeArrowheads="1"/>
          </p:cNvSpPr>
          <p:nvPr/>
        </p:nvSpPr>
        <p:spPr bwMode="auto">
          <a:xfrm>
            <a:off x="3038766" y="134684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19972" name="Text Box 4"/>
          <p:cNvSpPr txBox="1">
            <a:spLocks noChangeArrowheads="1"/>
          </p:cNvSpPr>
          <p:nvPr/>
        </p:nvSpPr>
        <p:spPr bwMode="auto">
          <a:xfrm>
            <a:off x="90617" y="752519"/>
            <a:ext cx="11615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52299"/>
              </p:ext>
            </p:extLst>
          </p:nvPr>
        </p:nvGraphicFramePr>
        <p:xfrm>
          <a:off x="5336930" y="1316894"/>
          <a:ext cx="4130476" cy="84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9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6930" y="1316894"/>
                        <a:ext cx="4130476" cy="841419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03608"/>
              </p:ext>
            </p:extLst>
          </p:nvPr>
        </p:nvGraphicFramePr>
        <p:xfrm>
          <a:off x="3250470" y="2541931"/>
          <a:ext cx="166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0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470" y="2541931"/>
                        <a:ext cx="1666875" cy="396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21199"/>
              </p:ext>
            </p:extLst>
          </p:nvPr>
        </p:nvGraphicFramePr>
        <p:xfrm>
          <a:off x="1908549" y="1490790"/>
          <a:ext cx="1543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1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549" y="1490790"/>
                        <a:ext cx="1543050" cy="396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 bwMode="auto">
          <a:xfrm>
            <a:off x="1284623" y="1582136"/>
            <a:ext cx="537549" cy="214184"/>
          </a:xfrm>
          <a:prstGeom prst="rightArrow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11"/>
          <a:srcRect l="6345" t="10566" r="6036"/>
          <a:stretch/>
        </p:blipFill>
        <p:spPr>
          <a:xfrm>
            <a:off x="6316062" y="2740368"/>
            <a:ext cx="5088218" cy="3895200"/>
          </a:xfrm>
          <a:prstGeom prst="rect">
            <a:avLst/>
          </a:prstGeom>
        </p:spPr>
      </p:pic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60274"/>
              </p:ext>
            </p:extLst>
          </p:nvPr>
        </p:nvGraphicFramePr>
        <p:xfrm>
          <a:off x="8148808" y="2878138"/>
          <a:ext cx="1295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2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808" y="2878138"/>
                        <a:ext cx="1295400" cy="396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echa derecha 16"/>
          <p:cNvSpPr/>
          <p:nvPr/>
        </p:nvSpPr>
        <p:spPr bwMode="auto">
          <a:xfrm>
            <a:off x="7483596" y="2970212"/>
            <a:ext cx="537549" cy="214184"/>
          </a:xfrm>
          <a:prstGeom prst="rightArrow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308276"/>
              </p:ext>
            </p:extLst>
          </p:nvPr>
        </p:nvGraphicFramePr>
        <p:xfrm>
          <a:off x="9737082" y="3488768"/>
          <a:ext cx="13938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3" name="Equation" r:id="rId14" imgW="711000" imgH="203040" progId="Equation.DSMT4">
                  <p:embed/>
                </p:oleObj>
              </mc:Choice>
              <mc:Fallback>
                <p:oleObj name="Equation" r:id="rId1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7082" y="3488768"/>
                        <a:ext cx="1393825" cy="3968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8998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61667"/>
              </p:ext>
            </p:extLst>
          </p:nvPr>
        </p:nvGraphicFramePr>
        <p:xfrm>
          <a:off x="2680074" y="5644763"/>
          <a:ext cx="35956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4" name="Equation" r:id="rId16" imgW="1790640" imgH="393480" progId="Equation.DSMT4">
                  <p:embed/>
                </p:oleObj>
              </mc:Choice>
              <mc:Fallback>
                <p:oleObj name="Equation" r:id="rId16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074" y="5644763"/>
                        <a:ext cx="3595687" cy="7905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37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997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2018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350760" y="5181143"/>
            <a:ext cx="11073106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600" i="0" u="sng" dirty="0" smtClean="0">
                <a:solidFill>
                  <a:srgbClr val="0000FF"/>
                </a:solidFill>
                <a:latin typeface="Times New Roman" pitchFamily="18" charset="0"/>
                <a:cs typeface="+mn-cs"/>
              </a:rPr>
              <a:t>IMPORTANTE:</a:t>
            </a:r>
          </a:p>
          <a:p>
            <a:pPr algn="just" eaLnBrk="1" hangingPunct="1"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600" b="0" i="0" dirty="0" smtClean="0">
                <a:solidFill>
                  <a:srgbClr val="0000FF"/>
                </a:solidFill>
                <a:latin typeface="Times New Roman" pitchFamily="18" charset="0"/>
                <a:cs typeface="+mn-cs"/>
              </a:rPr>
              <a:t>Este </a:t>
            </a:r>
            <a:r>
              <a:rPr lang="es-ES" sz="2600" b="0" i="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es un parámetro indicativo de la </a:t>
            </a:r>
            <a:r>
              <a:rPr lang="es-ES" sz="2600" i="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rPr>
              <a:t>ESTABILIDAD ABSOLUTA</a:t>
            </a:r>
            <a:r>
              <a:rPr lang="es-ES" sz="2600" b="0" i="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del sistema</a:t>
            </a:r>
            <a:r>
              <a:rPr lang="es-ES" sz="2600" b="0" i="0" dirty="0" smtClean="0">
                <a:solidFill>
                  <a:srgbClr val="0000FF"/>
                </a:solidFill>
                <a:latin typeface="Times New Roman" pitchFamily="18" charset="0"/>
                <a:cs typeface="+mn-cs"/>
              </a:rPr>
              <a:t>.</a:t>
            </a:r>
          </a:p>
          <a:p>
            <a:pPr algn="just" eaLnBrk="1" hangingPunct="1">
              <a:spcBef>
                <a:spcPts val="6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600" b="0" i="0" dirty="0" smtClean="0">
                <a:solidFill>
                  <a:srgbClr val="0000FF"/>
                </a:solidFill>
                <a:latin typeface="Times New Roman" pitchFamily="18" charset="0"/>
                <a:cs typeface="+mn-cs"/>
              </a:rPr>
              <a:t>A mayor sobrepaso se tiene menor </a:t>
            </a:r>
            <a:r>
              <a:rPr lang="es-ES" sz="2600" b="0" i="0" dirty="0" smtClean="0">
                <a:solidFill>
                  <a:srgbClr val="0000FF"/>
                </a:solidFill>
                <a:latin typeface="Symbol" panose="05050102010706020507" pitchFamily="18" charset="2"/>
                <a:cs typeface="+mn-cs"/>
              </a:rPr>
              <a:t>x</a:t>
            </a:r>
            <a:r>
              <a:rPr lang="es-ES" sz="2600" b="0" i="0" dirty="0" smtClean="0">
                <a:solidFill>
                  <a:srgbClr val="0000FF"/>
                </a:solidFill>
                <a:latin typeface="Times New Roman" pitchFamily="18" charset="0"/>
                <a:cs typeface="+mn-cs"/>
              </a:rPr>
              <a:t> y por ende, menor estabilidad del sistema.</a:t>
            </a:r>
            <a:endParaRPr lang="es-ES" sz="2600" b="0" i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21619"/>
              </p:ext>
            </p:extLst>
          </p:nvPr>
        </p:nvGraphicFramePr>
        <p:xfrm>
          <a:off x="4214652" y="3598711"/>
          <a:ext cx="3111514" cy="109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7" name="Equation" r:id="rId4" imgW="1142910" imgH="400050" progId="Equation.DSMT4">
                  <p:embed/>
                </p:oleObj>
              </mc:Choice>
              <mc:Fallback>
                <p:oleObj name="Equation" r:id="rId4" imgW="1142910" imgH="4000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652" y="3598711"/>
                        <a:ext cx="3111514" cy="1093014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4117"/>
                        </a:srgbClr>
                      </a:solidFill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2027" name="Text Box 11"/>
          <p:cNvSpPr txBox="1">
            <a:spLocks noChangeArrowheads="1"/>
          </p:cNvSpPr>
          <p:nvPr/>
        </p:nvSpPr>
        <p:spPr bwMode="auto">
          <a:xfrm>
            <a:off x="9084909" y="3703347"/>
            <a:ext cx="2218886" cy="883741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0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x 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↓  </a:t>
            </a:r>
            <a:r>
              <a:rPr lang="es-ES" sz="4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M</a:t>
            </a:r>
            <a:r>
              <a:rPr lang="es-ES" sz="40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+mn-cs"/>
              </a:rPr>
              <a:t>p</a:t>
            </a:r>
            <a:r>
              <a:rPr lang="es-ES" sz="40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↑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14749"/>
              </p:ext>
            </p:extLst>
          </p:nvPr>
        </p:nvGraphicFramePr>
        <p:xfrm>
          <a:off x="254507" y="1599579"/>
          <a:ext cx="5933859" cy="155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8" name="Equation" r:id="rId6" imgW="2857320" imgH="749160" progId="Equation.DSMT4">
                  <p:embed/>
                </p:oleObj>
              </mc:Choice>
              <mc:Fallback>
                <p:oleObj name="Equation" r:id="rId6" imgW="2857320" imgH="74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07" y="1599579"/>
                        <a:ext cx="5933859" cy="1557489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>
                        <a:outerShdw dist="89803" dir="2700000" algn="ctr" rotWithShape="0">
                          <a:schemeClr val="tx2"/>
                        </a:outer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56300" y="929610"/>
            <a:ext cx="7967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b="0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Para obtener el sobrepaso de la respuesta al escalón:</a:t>
            </a:r>
          </a:p>
        </p:txBody>
      </p:sp>
      <p:sp>
        <p:nvSpPr>
          <p:cNvPr id="3" name="Flecha derecha 2"/>
          <p:cNvSpPr/>
          <p:nvPr/>
        </p:nvSpPr>
        <p:spPr bwMode="auto">
          <a:xfrm>
            <a:off x="6404511" y="2201059"/>
            <a:ext cx="684556" cy="420130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208108" y="2162879"/>
            <a:ext cx="4283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Se obtiene el tiempo de pico </a:t>
            </a:r>
            <a:r>
              <a:rPr lang="es-AR" sz="2400" b="0" dirty="0" err="1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t</a:t>
            </a:r>
            <a:r>
              <a:rPr lang="es-AR" sz="2400" b="0" baseline="-25000" dirty="0" err="1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p</a:t>
            </a:r>
            <a:endParaRPr lang="es-AR" sz="2400" b="0" baseline="-25000" dirty="0" smtClean="0">
              <a:solidFill>
                <a:srgbClr val="00B050"/>
              </a:solidFill>
              <a:latin typeface="Times New Roman" pitchFamily="18" charset="0"/>
              <a:cs typeface="+mn-cs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38629"/>
              </p:ext>
            </p:extLst>
          </p:nvPr>
        </p:nvGraphicFramePr>
        <p:xfrm>
          <a:off x="350760" y="3814121"/>
          <a:ext cx="2500527" cy="66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9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60" y="3814121"/>
                        <a:ext cx="2500527" cy="662194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4117"/>
                        </a:srgbClr>
                      </a:solidFill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echa derecha 11"/>
          <p:cNvSpPr/>
          <p:nvPr/>
        </p:nvSpPr>
        <p:spPr bwMode="auto">
          <a:xfrm>
            <a:off x="3154685" y="3935153"/>
            <a:ext cx="684556" cy="420130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Flecha derecha 3"/>
          <p:cNvSpPr/>
          <p:nvPr/>
        </p:nvSpPr>
        <p:spPr bwMode="auto">
          <a:xfrm>
            <a:off x="7546207" y="4015898"/>
            <a:ext cx="1318661" cy="339385"/>
          </a:xfrm>
          <a:prstGeom prst="rightArrow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018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6" y="849314"/>
            <a:ext cx="7705725" cy="5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2018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6020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860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391774"/>
              </p:ext>
            </p:extLst>
          </p:nvPr>
        </p:nvGraphicFramePr>
        <p:xfrm>
          <a:off x="5889625" y="1204914"/>
          <a:ext cx="35448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4" name="Equation" r:id="rId5" imgW="1562040" imgH="241200" progId="Equation.DSMT4">
                  <p:embed/>
                </p:oleObj>
              </mc:Choice>
              <mc:Fallback>
                <p:oleObj name="Equation" r:id="rId5" imgW="1562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204914"/>
                        <a:ext cx="354488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60740"/>
              </p:ext>
            </p:extLst>
          </p:nvPr>
        </p:nvGraphicFramePr>
        <p:xfrm>
          <a:off x="5295901" y="2119602"/>
          <a:ext cx="446881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5" name="Equation" r:id="rId7" imgW="1142910" imgH="400050" progId="Equation.DSMT4">
                  <p:embed/>
                </p:oleObj>
              </mc:Choice>
              <mc:Fallback>
                <p:oleObj name="Equation" r:id="rId7" imgW="1142910" imgH="40005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1" y="2119602"/>
                        <a:ext cx="4468813" cy="156845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4117"/>
                        </a:srgbClr>
                      </a:solidFill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51"/>
          <p:cNvGraphicFramePr>
            <a:graphicFrameLocks noChangeAspect="1"/>
          </p:cNvGraphicFramePr>
          <p:nvPr/>
        </p:nvGraphicFramePr>
        <p:xfrm>
          <a:off x="7315201" y="4016375"/>
          <a:ext cx="2524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Equation" r:id="rId9" imgW="533520" imgH="190590" progId="Equation.DSMT4">
                  <p:embed/>
                </p:oleObj>
              </mc:Choice>
              <mc:Fallback>
                <p:oleObj name="Equation" r:id="rId9" imgW="533520" imgH="1905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4016375"/>
                        <a:ext cx="2524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2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2018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4068" name="Text Box 4"/>
          <p:cNvSpPr txBox="1">
            <a:spLocks noChangeArrowheads="1"/>
          </p:cNvSpPr>
          <p:nvPr/>
        </p:nvSpPr>
        <p:spPr bwMode="auto">
          <a:xfrm>
            <a:off x="1704976" y="914401"/>
            <a:ext cx="84756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Especificaciones de la Respuesta Transitoria</a:t>
            </a:r>
            <a:endParaRPr lang="es-AR" sz="2400" i="0">
              <a:cs typeface="+mn-cs"/>
            </a:endParaRP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44016"/>
              </p:ext>
            </p:extLst>
          </p:nvPr>
        </p:nvGraphicFramePr>
        <p:xfrm>
          <a:off x="864955" y="1793963"/>
          <a:ext cx="40465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2" name="Equation" r:id="rId4" imgW="1777680" imgH="228600" progId="Equation.DSMT4">
                  <p:embed/>
                </p:oleObj>
              </mc:Choice>
              <mc:Fallback>
                <p:oleObj name="Equation" r:id="rId4" imgW="1777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55" y="1793963"/>
                        <a:ext cx="4046537" cy="538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507609" y="2375592"/>
            <a:ext cx="10992051" cy="885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>
                <a:solidFill>
                  <a:srgbClr val="0000FF"/>
                </a:solidFill>
              </a:rPr>
              <a:t>El tiempo</a:t>
            </a: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s-ES" sz="2600" b="0" dirty="0" err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s-ES" sz="2600" b="0" baseline="-25000" dirty="0" err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s-ES" sz="2400" b="0" i="0" dirty="0">
                <a:solidFill>
                  <a:srgbClr val="0000FF"/>
                </a:solidFill>
              </a:rPr>
              <a:t>para la banda de tolerancia de 2% o 5% se mide en términos de la constante de tiempo</a:t>
            </a:r>
            <a:r>
              <a:rPr lang="es-ES" sz="2400" b="0" i="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s-ES" sz="2600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endParaRPr lang="es-ES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79607"/>
              </p:ext>
            </p:extLst>
          </p:nvPr>
        </p:nvGraphicFramePr>
        <p:xfrm>
          <a:off x="586582" y="3429952"/>
          <a:ext cx="22367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3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2" y="3429952"/>
                        <a:ext cx="2236787" cy="11890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3386867" y="3412111"/>
            <a:ext cx="3289232" cy="461665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>
                <a:solidFill>
                  <a:srgbClr val="008000"/>
                </a:solidFill>
              </a:rPr>
              <a:t>Existen 2 criterios:</a:t>
            </a:r>
            <a:endParaRPr lang="es-ES" sz="2600" b="0" i="0" dirty="0">
              <a:solidFill>
                <a:srgbClr val="008000"/>
              </a:solidFill>
              <a:latin typeface="Symbol" pitchFamily="18" charset="2"/>
              <a:cs typeface="Times New Roman" pitchFamily="18" charset="0"/>
            </a:endParaRP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72364"/>
              </p:ext>
            </p:extLst>
          </p:nvPr>
        </p:nvGraphicFramePr>
        <p:xfrm>
          <a:off x="3549841" y="4041933"/>
          <a:ext cx="36068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4" name="Equation" r:id="rId8" imgW="1333530" imgH="419190" progId="Equation.DSMT4">
                  <p:embed/>
                </p:oleObj>
              </mc:Choice>
              <mc:Fallback>
                <p:oleObj name="Equation" r:id="rId8" imgW="1333530" imgH="4191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841" y="4041933"/>
                        <a:ext cx="3606800" cy="115411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CCFF66">
                              <a:shade val="30000"/>
                              <a:satMod val="115000"/>
                            </a:srgbClr>
                          </a:gs>
                          <a:gs pos="50000">
                            <a:srgbClr val="CCFF66">
                              <a:shade val="67500"/>
                              <a:satMod val="115000"/>
                            </a:srgbClr>
                          </a:gs>
                          <a:gs pos="100000">
                            <a:srgbClr val="CCFF66">
                              <a:shade val="100000"/>
                              <a:satMod val="115000"/>
                            </a:srgbClr>
                          </a:gs>
                        </a:gsLst>
                        <a:lin ang="8100000" scaled="1"/>
                        <a:tileRect/>
                      </a:gradFill>
                      <a:ln w="44450" cmpd="thickThin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61855"/>
              </p:ext>
            </p:extLst>
          </p:nvPr>
        </p:nvGraphicFramePr>
        <p:xfrm>
          <a:off x="7563644" y="4032498"/>
          <a:ext cx="36401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15" name="Equation" r:id="rId10" imgW="1352430" imgH="419190" progId="Equation.DSMT4">
                  <p:embed/>
                </p:oleObj>
              </mc:Choice>
              <mc:Fallback>
                <p:oleObj name="Equation" r:id="rId10" imgW="1352430" imgH="4191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644" y="4032498"/>
                        <a:ext cx="3640138" cy="11541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CCFF66"/>
                          </a:gs>
                          <a:gs pos="100000">
                            <a:srgbClr val="5E762F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 w="38100" cmpd="thickThin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793727" y="5522481"/>
            <a:ext cx="2328857" cy="870422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000" i="0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s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  </a:t>
            </a:r>
            <a:r>
              <a:rPr lang="es-ES" sz="4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4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ES" sz="4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↓</a:t>
            </a:r>
            <a:endParaRPr lang="es-ES" sz="4400" i="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84697" y="5726860"/>
            <a:ext cx="2587813" cy="461665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 smtClean="0">
                <a:solidFill>
                  <a:srgbClr val="008000"/>
                </a:solidFill>
              </a:rPr>
              <a:t>Se Observa que:</a:t>
            </a:r>
            <a:endParaRPr lang="es-ES" sz="2600" b="0" i="0" dirty="0">
              <a:solidFill>
                <a:srgbClr val="00800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643801" y="5726341"/>
            <a:ext cx="4147186" cy="461665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 smtClean="0">
                <a:solidFill>
                  <a:srgbClr val="008000"/>
                </a:solidFill>
                <a:latin typeface="Symbol" panose="05050102010706020507" pitchFamily="18" charset="2"/>
              </a:rPr>
              <a:t>s</a:t>
            </a:r>
            <a:r>
              <a:rPr lang="es-ES" sz="2400" b="0" i="0" dirty="0" smtClean="0">
                <a:solidFill>
                  <a:srgbClr val="008000"/>
                </a:solidFill>
              </a:rPr>
              <a:t> aumentando hacia - </a:t>
            </a:r>
            <a:r>
              <a:rPr lang="es-ES" sz="2400" b="0" i="0" dirty="0" smtClean="0">
                <a:solidFill>
                  <a:srgbClr val="008000"/>
                </a:solidFill>
                <a:latin typeface="Algerian" panose="04020705040A02060702" pitchFamily="82" charset="0"/>
              </a:rPr>
              <a:t>∞</a:t>
            </a:r>
            <a:endParaRPr lang="es-ES" sz="2600" b="0" i="0" dirty="0">
              <a:solidFill>
                <a:srgbClr val="008000"/>
              </a:solidFill>
              <a:latin typeface="Symbol" pitchFamily="18" charset="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66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ChangeArrowheads="1"/>
          </p:cNvSpPr>
          <p:nvPr/>
        </p:nvSpPr>
        <p:spPr bwMode="auto">
          <a:xfrm>
            <a:off x="3045619" y="177474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4068" name="Text Box 4"/>
          <p:cNvSpPr txBox="1">
            <a:spLocks noChangeArrowheads="1"/>
          </p:cNvSpPr>
          <p:nvPr/>
        </p:nvSpPr>
        <p:spPr bwMode="auto">
          <a:xfrm>
            <a:off x="1356348" y="884235"/>
            <a:ext cx="8199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empo de asentamiento</a:t>
            </a:r>
            <a:endParaRPr lang="es-AR" sz="2400" i="0" dirty="0">
              <a:cs typeface="+mn-cs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/>
          <a:srcRect l="9883" t="9791" r="7871" b="3445"/>
          <a:stretch/>
        </p:blipFill>
        <p:spPr>
          <a:xfrm>
            <a:off x="1235678" y="1442933"/>
            <a:ext cx="9704168" cy="4852086"/>
          </a:xfrm>
          <a:prstGeom prst="rect">
            <a:avLst/>
          </a:prstGeom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92927"/>
              </p:ext>
            </p:extLst>
          </p:nvPr>
        </p:nvGraphicFramePr>
        <p:xfrm>
          <a:off x="2387514" y="1581132"/>
          <a:ext cx="2007373" cy="95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9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14" y="1581132"/>
                        <a:ext cx="2007373" cy="955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82281"/>
              </p:ext>
            </p:extLst>
          </p:nvPr>
        </p:nvGraphicFramePr>
        <p:xfrm>
          <a:off x="2387515" y="4719747"/>
          <a:ext cx="2005157" cy="9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0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15" y="4719747"/>
                        <a:ext cx="2005157" cy="9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de flecha 3"/>
          <p:cNvCxnSpPr/>
          <p:nvPr/>
        </p:nvCxnSpPr>
        <p:spPr bwMode="auto">
          <a:xfrm>
            <a:off x="7473367" y="3319958"/>
            <a:ext cx="0" cy="313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Conector recto de flecha 16"/>
          <p:cNvCxnSpPr/>
          <p:nvPr/>
        </p:nvCxnSpPr>
        <p:spPr bwMode="auto">
          <a:xfrm flipV="1">
            <a:off x="7473367" y="3735248"/>
            <a:ext cx="0" cy="289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96916"/>
              </p:ext>
            </p:extLst>
          </p:nvPr>
        </p:nvGraphicFramePr>
        <p:xfrm>
          <a:off x="7517817" y="3198415"/>
          <a:ext cx="716549" cy="38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817" y="3198415"/>
                        <a:ext cx="716549" cy="385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78027"/>
              </p:ext>
            </p:extLst>
          </p:nvPr>
        </p:nvGraphicFramePr>
        <p:xfrm>
          <a:off x="10313772" y="3163013"/>
          <a:ext cx="368729" cy="42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2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3772" y="3163013"/>
                        <a:ext cx="368729" cy="420729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188367" y="1827826"/>
            <a:ext cx="3935936" cy="9387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Para un valor específico</a:t>
            </a: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 de </a:t>
            </a:r>
            <a:r>
              <a:rPr lang="es-AR" sz="2200" b="0" i="0" dirty="0" smtClean="0">
                <a:solidFill>
                  <a:srgbClr val="0000FF"/>
                </a:solidFill>
                <a:latin typeface="Symbol" panose="05050102010706020507" pitchFamily="18" charset="2"/>
              </a:rPr>
              <a:t>x</a:t>
            </a:r>
          </a:p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y de </a:t>
            </a:r>
            <a:r>
              <a:rPr lang="es-AR" sz="2200" b="0" i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s-AR" sz="2200" b="0" baseline="-25000" dirty="0" err="1" smtClean="0">
                <a:solidFill>
                  <a:srgbClr val="0000FF"/>
                </a:solidFill>
                <a:latin typeface="Bahnschrift Light" panose="020B0502040204020203" pitchFamily="34" charset="0"/>
              </a:rPr>
              <a:t>n</a:t>
            </a: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 </a:t>
            </a:r>
            <a:endParaRPr lang="es-ES" sz="2200" b="0" i="0" dirty="0">
              <a:solidFill>
                <a:srgbClr val="0000FF"/>
              </a:solidFill>
              <a:latin typeface="Bahnschrift Light" panose="020B0502040204020203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030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66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ChangeArrowheads="1"/>
          </p:cNvSpPr>
          <p:nvPr/>
        </p:nvSpPr>
        <p:spPr bwMode="auto">
          <a:xfrm>
            <a:off x="3045619" y="177474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4068" name="Text Box 4"/>
          <p:cNvSpPr txBox="1">
            <a:spLocks noChangeArrowheads="1"/>
          </p:cNvSpPr>
          <p:nvPr/>
        </p:nvSpPr>
        <p:spPr bwMode="auto">
          <a:xfrm>
            <a:off x="277191" y="793619"/>
            <a:ext cx="8199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empo de asentamiento</a:t>
            </a:r>
            <a:endParaRPr lang="es-AR" sz="2400" i="0" dirty="0">
              <a:cs typeface="+mn-cs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/>
          <a:srcRect l="9883" t="9791" r="7871" b="3445"/>
          <a:stretch/>
        </p:blipFill>
        <p:spPr>
          <a:xfrm>
            <a:off x="156521" y="1352317"/>
            <a:ext cx="7773893" cy="3886948"/>
          </a:xfrm>
          <a:prstGeom prst="rect">
            <a:avLst/>
          </a:prstGeom>
        </p:spPr>
      </p:pic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76853"/>
              </p:ext>
            </p:extLst>
          </p:nvPr>
        </p:nvGraphicFramePr>
        <p:xfrm>
          <a:off x="1328678" y="1815636"/>
          <a:ext cx="1405048" cy="66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89" name="Equation" r:id="rId5" imgW="1002960" imgH="469800" progId="Equation.DSMT4">
                  <p:embed/>
                </p:oleObj>
              </mc:Choice>
              <mc:Fallback>
                <p:oleObj name="Equation" r:id="rId5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678" y="1815636"/>
                        <a:ext cx="1405048" cy="668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47158"/>
              </p:ext>
            </p:extLst>
          </p:nvPr>
        </p:nvGraphicFramePr>
        <p:xfrm>
          <a:off x="1242318" y="3867131"/>
          <a:ext cx="1407393" cy="66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0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18" y="3867131"/>
                        <a:ext cx="1407393" cy="66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de flecha 3"/>
          <p:cNvCxnSpPr/>
          <p:nvPr/>
        </p:nvCxnSpPr>
        <p:spPr bwMode="auto">
          <a:xfrm>
            <a:off x="5427367" y="2797542"/>
            <a:ext cx="0" cy="3136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Conector recto de flecha 16"/>
          <p:cNvCxnSpPr/>
          <p:nvPr/>
        </p:nvCxnSpPr>
        <p:spPr bwMode="auto">
          <a:xfrm flipV="1">
            <a:off x="5427367" y="3182352"/>
            <a:ext cx="0" cy="2895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22459"/>
              </p:ext>
            </p:extLst>
          </p:nvPr>
        </p:nvGraphicFramePr>
        <p:xfrm>
          <a:off x="5516880" y="2759948"/>
          <a:ext cx="569886" cy="30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1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0" y="2759948"/>
                        <a:ext cx="569886" cy="30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0038"/>
              </p:ext>
            </p:extLst>
          </p:nvPr>
        </p:nvGraphicFramePr>
        <p:xfrm>
          <a:off x="7299960" y="2661811"/>
          <a:ext cx="309828" cy="35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2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960" y="2661811"/>
                        <a:ext cx="309828" cy="35352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CC99"/>
                          </a:gs>
                          <a:gs pos="100000">
                            <a:srgbClr val="765E47">
                              <a:alpha val="29999"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78951"/>
              </p:ext>
            </p:extLst>
          </p:nvPr>
        </p:nvGraphicFramePr>
        <p:xfrm>
          <a:off x="8476735" y="1806817"/>
          <a:ext cx="3261875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3" name="Equation" r:id="rId13" imgW="1663560" imgH="469800" progId="Equation.DSMT4">
                  <p:embed/>
                </p:oleObj>
              </mc:Choice>
              <mc:Fallback>
                <p:oleObj name="Equation" r:id="rId13" imgW="1663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35" y="1806817"/>
                        <a:ext cx="3261875" cy="93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05357"/>
              </p:ext>
            </p:extLst>
          </p:nvPr>
        </p:nvGraphicFramePr>
        <p:xfrm>
          <a:off x="8476735" y="2812903"/>
          <a:ext cx="345016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4" name="Equation" r:id="rId15" imgW="1701720" imgH="279360" progId="Equation.DSMT4">
                  <p:embed/>
                </p:oleObj>
              </mc:Choice>
              <mc:Fallback>
                <p:oleObj name="Equation" r:id="rId15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35" y="2812903"/>
                        <a:ext cx="3450161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44794"/>
              </p:ext>
            </p:extLst>
          </p:nvPr>
        </p:nvGraphicFramePr>
        <p:xfrm>
          <a:off x="8592646" y="3479583"/>
          <a:ext cx="2418811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5" name="Equation" r:id="rId17" imgW="1193760" imgH="279360" progId="Equation.DSMT4">
                  <p:embed/>
                </p:oleObj>
              </mc:Choice>
              <mc:Fallback>
                <p:oleObj name="Equation" r:id="rId17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646" y="3479583"/>
                        <a:ext cx="2418811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341760"/>
              </p:ext>
            </p:extLst>
          </p:nvPr>
        </p:nvGraphicFramePr>
        <p:xfrm>
          <a:off x="328613" y="5448300"/>
          <a:ext cx="3962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6" name="Equation" r:id="rId19" imgW="1955520" imgH="457200" progId="Equation.DSMT4">
                  <p:embed/>
                </p:oleObj>
              </mc:Choice>
              <mc:Fallback>
                <p:oleObj name="Equation" r:id="rId19" imgW="1955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448300"/>
                        <a:ext cx="3962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52292"/>
              </p:ext>
            </p:extLst>
          </p:nvPr>
        </p:nvGraphicFramePr>
        <p:xfrm>
          <a:off x="8555577" y="4655010"/>
          <a:ext cx="32924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7" name="Equation" r:id="rId21" imgW="1625400" imgH="431640" progId="Equation.DSMT4">
                  <p:embed/>
                </p:oleObj>
              </mc:Choice>
              <mc:Fallback>
                <p:oleObj name="Equation" r:id="rId21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577" y="4655010"/>
                        <a:ext cx="329247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8233847" y="1318198"/>
            <a:ext cx="3935936" cy="43088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Para un valor especifico</a:t>
            </a: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 de </a:t>
            </a:r>
            <a:r>
              <a:rPr lang="es-AR" sz="2200" b="0" i="0" dirty="0" smtClean="0">
                <a:solidFill>
                  <a:srgbClr val="0000FF"/>
                </a:solidFill>
                <a:latin typeface="Symbol" panose="05050102010706020507" pitchFamily="18" charset="2"/>
              </a:rPr>
              <a:t>x</a:t>
            </a: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 </a:t>
            </a:r>
            <a:endParaRPr lang="es-ES" sz="2200" b="0" i="0" dirty="0">
              <a:solidFill>
                <a:srgbClr val="0000FF"/>
              </a:solidFill>
              <a:latin typeface="Bahnschrift Light" panose="020B0502040204020203" pitchFamily="34" charset="0"/>
              <a:cs typeface="Times New Roman" pitchFamily="18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8233847" y="4224123"/>
            <a:ext cx="3935936" cy="43088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Resolviendo para </a:t>
            </a:r>
            <a:r>
              <a:rPr lang="es-AR" sz="2200" b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t</a:t>
            </a:r>
            <a:r>
              <a:rPr lang="es-AR" sz="2200" b="0" i="0" dirty="0" smtClean="0">
                <a:solidFill>
                  <a:srgbClr val="0000FF"/>
                </a:solidFill>
                <a:latin typeface="Bahnschrift Light" panose="020B0502040204020203" pitchFamily="34" charset="0"/>
              </a:rPr>
              <a:t> = </a:t>
            </a:r>
            <a:r>
              <a:rPr lang="es-AR" sz="2200" b="0" dirty="0" err="1" smtClean="0">
                <a:solidFill>
                  <a:srgbClr val="0000FF"/>
                </a:solidFill>
                <a:latin typeface="Bahnschrift Light" panose="020B0502040204020203" pitchFamily="34" charset="0"/>
              </a:rPr>
              <a:t>t</a:t>
            </a:r>
            <a:r>
              <a:rPr lang="es-AR" sz="2200" b="0" baseline="-25000" dirty="0" err="1" smtClean="0">
                <a:solidFill>
                  <a:srgbClr val="0000FF"/>
                </a:solidFill>
                <a:latin typeface="Bahnschrift Light" panose="020B0502040204020203" pitchFamily="34" charset="0"/>
              </a:rPr>
              <a:t>s</a:t>
            </a:r>
            <a:endParaRPr lang="es-ES" sz="2200" b="0" baseline="-25000" dirty="0">
              <a:solidFill>
                <a:srgbClr val="0000FF"/>
              </a:solidFill>
              <a:latin typeface="Bahnschrift Light" panose="020B0502040204020203" pitchFamily="34" charset="0"/>
              <a:cs typeface="Times New Roman" pitchFamily="18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34822"/>
              </p:ext>
            </p:extLst>
          </p:nvPr>
        </p:nvGraphicFramePr>
        <p:xfrm>
          <a:off x="5019172" y="5504353"/>
          <a:ext cx="21351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98" name="Equation" r:id="rId23" imgW="1054080" imgH="431640" progId="Equation.DSMT4">
                  <p:embed/>
                </p:oleObj>
              </mc:Choice>
              <mc:Fallback>
                <p:oleObj name="Equation" r:id="rId23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172" y="5504353"/>
                        <a:ext cx="2135188" cy="8905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19050"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699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406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6114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88068" name="Object 5"/>
          <p:cNvGraphicFramePr>
            <a:graphicFrameLocks noChangeAspect="1"/>
          </p:cNvGraphicFramePr>
          <p:nvPr/>
        </p:nvGraphicFramePr>
        <p:xfrm>
          <a:off x="3489326" y="1231901"/>
          <a:ext cx="27860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5" name="Equation" r:id="rId4" imgW="1219320" imgH="228600" progId="Equation.DSMT4">
                  <p:embed/>
                </p:oleObj>
              </mc:Choice>
              <mc:Fallback>
                <p:oleObj name="Equation" r:id="rId4" imgW="1219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6" y="1231901"/>
                        <a:ext cx="2786063" cy="544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7"/>
          <p:cNvGraphicFramePr>
            <a:graphicFrameLocks noChangeAspect="1"/>
          </p:cNvGraphicFramePr>
          <p:nvPr/>
        </p:nvGraphicFramePr>
        <p:xfrm>
          <a:off x="3327400" y="2365376"/>
          <a:ext cx="34353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6" name="Equation" r:id="rId6" imgW="1276290" imgH="457200" progId="Equation.DSMT4">
                  <p:embed/>
                </p:oleObj>
              </mc:Choice>
              <mc:Fallback>
                <p:oleObj name="Equation" r:id="rId6" imgW="127629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365376"/>
                        <a:ext cx="3435350" cy="1255713"/>
                      </a:xfrm>
                      <a:prstGeom prst="rect">
                        <a:avLst/>
                      </a:prstGeom>
                      <a:solidFill>
                        <a:srgbClr val="0099FF">
                          <a:alpha val="41960"/>
                        </a:srgbClr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Text Box 9"/>
          <p:cNvSpPr txBox="1">
            <a:spLocks noChangeArrowheads="1"/>
          </p:cNvSpPr>
          <p:nvPr/>
        </p:nvSpPr>
        <p:spPr bwMode="auto">
          <a:xfrm>
            <a:off x="2947805" y="5695950"/>
            <a:ext cx="7629890" cy="689812"/>
          </a:xfrm>
          <a:prstGeom prst="rect">
            <a:avLst/>
          </a:prstGeom>
          <a:solidFill>
            <a:srgbClr val="CCFF66">
              <a:alpha val="36078"/>
            </a:srgbClr>
          </a:solidFill>
          <a:ln w="38100" cmpd="dbl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b="0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e observa que </a:t>
            </a:r>
            <a:r>
              <a:rPr lang="es-ES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b="0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b="0" i="0" dirty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b="0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s</a:t>
            </a:r>
            <a:r>
              <a:rPr lang="es-ES" b="0" i="0" dirty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b="0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irectamente proporcional a </a:t>
            </a:r>
            <a:r>
              <a:rPr lang="es-ES" b="0" i="0" dirty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x</a:t>
            </a:r>
            <a:endParaRPr lang="es-ES" b="0" i="0" dirty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880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52018"/>
              </p:ext>
            </p:extLst>
          </p:nvPr>
        </p:nvGraphicFramePr>
        <p:xfrm>
          <a:off x="1856860" y="1000919"/>
          <a:ext cx="7126288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7" name="Visio" r:id="rId8" imgW="5124298" imgH="3211982" progId="Visio.Drawing.11">
                  <p:embed/>
                </p:oleObj>
              </mc:Choice>
              <mc:Fallback>
                <p:oleObj name="Visio" r:id="rId8" imgW="5124298" imgH="3211982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860" y="1000919"/>
                        <a:ext cx="7126288" cy="446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233290" y="2365376"/>
            <a:ext cx="2617788" cy="96202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x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  </a:t>
            </a:r>
            <a:r>
              <a:rPr lang="es-ES" sz="4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4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4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</a:t>
            </a:r>
            <a:endParaRPr lang="es-ES" sz="4400" i="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6114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372" y="1650157"/>
            <a:ext cx="6274116" cy="399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6114" name="Rectangle 2"/>
          <p:cNvSpPr>
            <a:spLocks noChangeArrowheads="1"/>
          </p:cNvSpPr>
          <p:nvPr/>
        </p:nvSpPr>
        <p:spPr bwMode="auto">
          <a:xfrm>
            <a:off x="3084513" y="1889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89092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4000"/>
              </p:ext>
            </p:extLst>
          </p:nvPr>
        </p:nvGraphicFramePr>
        <p:xfrm>
          <a:off x="5508155" y="1018597"/>
          <a:ext cx="3101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6" name="Equation" r:id="rId5" imgW="1362150" imgH="219165" progId="Equation.DSMT4">
                  <p:embed/>
                </p:oleObj>
              </mc:Choice>
              <mc:Fallback>
                <p:oleObj name="Equation" r:id="rId5" imgW="1362150" imgH="2191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55" y="1018597"/>
                        <a:ext cx="3101975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4" name="Text Box 9"/>
          <p:cNvSpPr txBox="1">
            <a:spLocks noChangeArrowheads="1"/>
          </p:cNvSpPr>
          <p:nvPr/>
        </p:nvSpPr>
        <p:spPr bwMode="auto">
          <a:xfrm>
            <a:off x="3233473" y="5796783"/>
            <a:ext cx="7935913" cy="642937"/>
          </a:xfrm>
          <a:prstGeom prst="rect">
            <a:avLst/>
          </a:prstGeom>
          <a:solidFill>
            <a:srgbClr val="CCFF66">
              <a:alpha val="36078"/>
            </a:srgbClr>
          </a:solidFill>
          <a:ln w="38100" cmpd="dbl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b="0" i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e observa que </a:t>
            </a:r>
            <a:r>
              <a:rPr lang="es-ES" b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b="0" baseline="-25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b="0" i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b="0" i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s</a:t>
            </a:r>
            <a:r>
              <a:rPr lang="es-ES" b="0" i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b="0" i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irectamente proporcional a </a:t>
            </a:r>
            <a:r>
              <a:rPr lang="es-ES" b="0" i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x</a:t>
            </a:r>
            <a:endParaRPr lang="es-ES" b="0" i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890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06318"/>
              </p:ext>
            </p:extLst>
          </p:nvPr>
        </p:nvGraphicFramePr>
        <p:xfrm>
          <a:off x="588765" y="4098981"/>
          <a:ext cx="2340275" cy="2019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7" name="Equation" r:id="rId7" imgW="977760" imgH="838080" progId="Equation.DSMT4">
                  <p:embed/>
                </p:oleObj>
              </mc:Choice>
              <mc:Fallback>
                <p:oleObj name="Equation" r:id="rId7" imgW="977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65" y="4098981"/>
                        <a:ext cx="2340275" cy="2019270"/>
                      </a:xfrm>
                      <a:prstGeom prst="rect">
                        <a:avLst/>
                      </a:prstGeom>
                      <a:solidFill>
                        <a:srgbClr val="0099FF">
                          <a:alpha val="39999"/>
                        </a:srgb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371283" y="3031024"/>
            <a:ext cx="2238847" cy="825499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x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  </a:t>
            </a:r>
            <a:r>
              <a:rPr lang="es-ES" sz="4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4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4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</a:t>
            </a:r>
            <a:endParaRPr lang="es-ES" sz="4400" i="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7542" y="535581"/>
            <a:ext cx="3255084" cy="3320942"/>
          </a:xfrm>
          <a:prstGeom prst="rect">
            <a:avLst/>
          </a:prstGeom>
        </p:spPr>
      </p:pic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388936" y="1733612"/>
            <a:ext cx="43133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120000"/>
              <a:defRPr/>
            </a:pP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Se aprecia que para pequeños </a:t>
            </a:r>
            <a:r>
              <a:rPr lang="es-AR" sz="2400" b="0" dirty="0" err="1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t</a:t>
            </a:r>
            <a:r>
              <a:rPr lang="es-AR" sz="2400" b="0" baseline="-25000" dirty="0" err="1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r</a:t>
            </a:r>
            <a:r>
              <a:rPr lang="es-AR" sz="2400" b="0" baseline="-2500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 </a:t>
            </a:r>
            <a:r>
              <a:rPr lang="es-AR" sz="2400" b="0" i="0" dirty="0" err="1" smtClean="0">
                <a:solidFill>
                  <a:srgbClr val="00B050"/>
                </a:solidFill>
                <a:latin typeface="Symbol" panose="05050102010706020507" pitchFamily="18" charset="2"/>
                <a:cs typeface="+mn-cs"/>
              </a:rPr>
              <a:t>w</a:t>
            </a:r>
            <a:r>
              <a:rPr lang="es-AR" sz="2400" b="0" baseline="-25000" dirty="0" err="1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d</a:t>
            </a:r>
            <a:r>
              <a:rPr lang="es-AR" sz="2400" b="0" i="0" dirty="0" smtClean="0">
                <a:solidFill>
                  <a:srgbClr val="00B050"/>
                </a:solidFill>
                <a:latin typeface="Times New Roman" pitchFamily="18" charset="0"/>
                <a:cs typeface="+mn-cs"/>
              </a:rPr>
              <a:t> debe tener un valor grande</a:t>
            </a:r>
            <a:endParaRPr lang="es-AR" sz="2400" b="0" i="0" baseline="-25000" dirty="0" smtClean="0">
              <a:solidFill>
                <a:srgbClr val="00B050"/>
              </a:solidFill>
              <a:latin typeface="Times New Roman" pitchFamily="18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6114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9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38" y="1001855"/>
            <a:ext cx="6883400" cy="452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6114" name="Rectangle 2"/>
          <p:cNvSpPr>
            <a:spLocks noChangeArrowheads="1"/>
          </p:cNvSpPr>
          <p:nvPr/>
        </p:nvSpPr>
        <p:spPr bwMode="auto">
          <a:xfrm>
            <a:off x="3084513" y="1889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901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93988"/>
              </p:ext>
            </p:extLst>
          </p:nvPr>
        </p:nvGraphicFramePr>
        <p:xfrm>
          <a:off x="1628133" y="823789"/>
          <a:ext cx="3101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0" name="Equation" r:id="rId5" imgW="1362150" imgH="219165" progId="Equation.DSMT4">
                  <p:embed/>
                </p:oleObj>
              </mc:Choice>
              <mc:Fallback>
                <p:oleObj name="Equation" r:id="rId5" imgW="1362150" imgH="2191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133" y="823789"/>
                        <a:ext cx="3101975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7" name="Text Box 9"/>
          <p:cNvSpPr txBox="1">
            <a:spLocks noChangeArrowheads="1"/>
          </p:cNvSpPr>
          <p:nvPr/>
        </p:nvSpPr>
        <p:spPr bwMode="auto">
          <a:xfrm>
            <a:off x="969696" y="5573627"/>
            <a:ext cx="10437340" cy="680981"/>
          </a:xfrm>
          <a:prstGeom prst="rect">
            <a:avLst/>
          </a:prstGeom>
          <a:solidFill>
            <a:srgbClr val="CCFF66">
              <a:alpha val="36078"/>
            </a:srgbClr>
          </a:solidFill>
          <a:ln w="38100" cmpd="dbl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b="0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proximación lineal </a:t>
            </a:r>
            <a:r>
              <a:rPr lang="es-ES" b="0" i="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y de 2° orden de </a:t>
            </a:r>
            <a:r>
              <a:rPr lang="es-ES" b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b="0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b="0" i="0" dirty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b="0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ara sistemas </a:t>
            </a:r>
            <a:r>
              <a:rPr lang="es-ES" b="0" i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ubamortiguados</a:t>
            </a:r>
            <a:endParaRPr lang="es-ES" b="0" i="0" dirty="0">
              <a:solidFill>
                <a:srgbClr val="FF3300"/>
              </a:solidFill>
              <a:latin typeface="Symbol" pitchFamily="18" charset="2"/>
            </a:endParaRPr>
          </a:p>
        </p:txBody>
      </p:sp>
      <p:graphicFrame>
        <p:nvGraphicFramePr>
          <p:cNvPr id="901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40002"/>
              </p:ext>
            </p:extLst>
          </p:nvPr>
        </p:nvGraphicFramePr>
        <p:xfrm>
          <a:off x="1355725" y="2190750"/>
          <a:ext cx="230028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1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190750"/>
                        <a:ext cx="2300288" cy="1090613"/>
                      </a:xfrm>
                      <a:prstGeom prst="rect">
                        <a:avLst/>
                      </a:prstGeom>
                      <a:solidFill>
                        <a:srgbClr val="0099FF">
                          <a:alpha val="39999"/>
                        </a:srgb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198343" y="1102548"/>
            <a:ext cx="2617788" cy="96202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44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4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↑  </a:t>
            </a:r>
            <a:r>
              <a:rPr lang="es-ES" sz="44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4400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440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44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↓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833404" y="1358237"/>
            <a:ext cx="2433796" cy="54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ara </a:t>
            </a:r>
            <a:r>
              <a:rPr lang="es-ES" sz="2600" i="0" dirty="0" err="1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s-ES" sz="2600" baseline="-25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2600" i="0" dirty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260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2600" i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tte</a:t>
            </a:r>
            <a:endParaRPr lang="es-ES" sz="2600" i="0" dirty="0">
              <a:solidFill>
                <a:srgbClr val="00B050"/>
              </a:solidFill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99522"/>
              </p:ext>
            </p:extLst>
          </p:nvPr>
        </p:nvGraphicFramePr>
        <p:xfrm>
          <a:off x="7459362" y="3407805"/>
          <a:ext cx="40957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2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362" y="3407805"/>
                        <a:ext cx="4095750" cy="1152525"/>
                      </a:xfrm>
                      <a:prstGeom prst="rect">
                        <a:avLst/>
                      </a:prstGeom>
                      <a:solidFill>
                        <a:srgbClr val="0099FF">
                          <a:alpha val="39999"/>
                        </a:srgb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530929" y="2844120"/>
            <a:ext cx="4024183" cy="54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proximación de 2do Orden</a:t>
            </a:r>
            <a:endParaRPr lang="es-ES" sz="2600" b="0" i="0" dirty="0">
              <a:solidFill>
                <a:srgbClr val="00B050"/>
              </a:solidFill>
              <a:latin typeface="Symbol" pitchFamily="18" charset="2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01549"/>
              </p:ext>
            </p:extLst>
          </p:nvPr>
        </p:nvGraphicFramePr>
        <p:xfrm>
          <a:off x="5418931" y="3788335"/>
          <a:ext cx="1354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13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931" y="3788335"/>
                        <a:ext cx="1354138" cy="511175"/>
                      </a:xfrm>
                      <a:prstGeom prst="rect">
                        <a:avLst/>
                      </a:prstGeom>
                      <a:solidFill>
                        <a:srgbClr val="FFC000">
                          <a:alpha val="39999"/>
                        </a:srgbClr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6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611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79012" name="Text Box 4"/>
          <p:cNvSpPr txBox="1">
            <a:spLocks noChangeArrowheads="1"/>
          </p:cNvSpPr>
          <p:nvPr/>
        </p:nvSpPr>
        <p:spPr bwMode="auto">
          <a:xfrm>
            <a:off x="2036764" y="1036638"/>
            <a:ext cx="348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 Temporal: 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66565" name="Object 12"/>
          <p:cNvGraphicFramePr>
            <a:graphicFrameLocks noGrp="1" noChangeAspect="1"/>
          </p:cNvGraphicFramePr>
          <p:nvPr>
            <p:ph/>
          </p:nvPr>
        </p:nvGraphicFramePr>
        <p:xfrm>
          <a:off x="4651376" y="1587500"/>
          <a:ext cx="2555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5" name="Equation" r:id="rId4" imgW="1180980" imgH="219165" progId="Equation.DSMT4">
                  <p:embed/>
                </p:oleObj>
              </mc:Choice>
              <mc:Fallback>
                <p:oleObj name="Equation" r:id="rId4" imgW="1180980" imgH="219165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6" y="1587500"/>
                        <a:ext cx="2555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4"/>
          <p:cNvGraphicFramePr>
            <a:graphicFrameLocks noChangeAspect="1"/>
          </p:cNvGraphicFramePr>
          <p:nvPr/>
        </p:nvGraphicFramePr>
        <p:xfrm>
          <a:off x="2105025" y="2139950"/>
          <a:ext cx="5221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96" name="Equation" r:id="rId6" imgW="2438400" imgH="457200" progId="Equation.DSMT4">
                  <p:embed/>
                </p:oleObj>
              </mc:Choice>
              <mc:Fallback>
                <p:oleObj name="Equation" r:id="rId6" imgW="24384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139950"/>
                        <a:ext cx="52212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Text Box 15"/>
          <p:cNvSpPr txBox="1">
            <a:spLocks noChangeArrowheads="1"/>
          </p:cNvSpPr>
          <p:nvPr/>
        </p:nvSpPr>
        <p:spPr bwMode="auto">
          <a:xfrm>
            <a:off x="2105025" y="3340100"/>
            <a:ext cx="1843088" cy="831850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Respuesta Transitoria</a:t>
            </a:r>
          </a:p>
        </p:txBody>
      </p:sp>
      <p:sp>
        <p:nvSpPr>
          <p:cNvPr id="66568" name="Text Box 17"/>
          <p:cNvSpPr txBox="1">
            <a:spLocks noChangeArrowheads="1"/>
          </p:cNvSpPr>
          <p:nvPr/>
        </p:nvSpPr>
        <p:spPr bwMode="auto">
          <a:xfrm>
            <a:off x="4849814" y="3254375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/>
              <a:t>- Característica dinámica del sistema</a:t>
            </a:r>
          </a:p>
        </p:txBody>
      </p:sp>
      <p:sp>
        <p:nvSpPr>
          <p:cNvPr id="66569" name="Text Box 18"/>
          <p:cNvSpPr txBox="1">
            <a:spLocks noChangeArrowheads="1"/>
          </p:cNvSpPr>
          <p:nvPr/>
        </p:nvSpPr>
        <p:spPr bwMode="auto">
          <a:xfrm>
            <a:off x="4849814" y="3690938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- Afectada por los estados iniciales</a:t>
            </a:r>
          </a:p>
        </p:txBody>
      </p:sp>
      <p:sp>
        <p:nvSpPr>
          <p:cNvPr id="66570" name="AutoShape 19"/>
          <p:cNvSpPr>
            <a:spLocks noChangeArrowheads="1"/>
          </p:cNvSpPr>
          <p:nvPr/>
        </p:nvSpPr>
        <p:spPr bwMode="auto">
          <a:xfrm>
            <a:off x="4132264" y="3451225"/>
            <a:ext cx="623887" cy="609600"/>
          </a:xfrm>
          <a:custGeom>
            <a:avLst/>
            <a:gdLst>
              <a:gd name="T0" fmla="*/ 390365432 w 21600"/>
              <a:gd name="T1" fmla="*/ 0 h 21600"/>
              <a:gd name="T2" fmla="*/ 0 w 21600"/>
              <a:gd name="T3" fmla="*/ 242771309 h 21600"/>
              <a:gd name="T4" fmla="*/ 390365432 w 21600"/>
              <a:gd name="T5" fmla="*/ 485542646 h 21600"/>
              <a:gd name="T6" fmla="*/ 520487492 w 21600"/>
              <a:gd name="T7" fmla="*/ 24277130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66571" name="Text Box 20"/>
          <p:cNvSpPr txBox="1">
            <a:spLocks noChangeArrowheads="1"/>
          </p:cNvSpPr>
          <p:nvPr/>
        </p:nvSpPr>
        <p:spPr bwMode="auto">
          <a:xfrm>
            <a:off x="2038350" y="4513263"/>
            <a:ext cx="1976438" cy="831850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Respuesta Permanente</a:t>
            </a:r>
          </a:p>
        </p:txBody>
      </p:sp>
      <p:sp>
        <p:nvSpPr>
          <p:cNvPr id="66572" name="Text Box 21"/>
          <p:cNvSpPr txBox="1">
            <a:spLocks noChangeArrowheads="1"/>
          </p:cNvSpPr>
          <p:nvPr/>
        </p:nvSpPr>
        <p:spPr bwMode="auto">
          <a:xfrm>
            <a:off x="4849814" y="4554538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- Depende de la señal de entrada</a:t>
            </a:r>
          </a:p>
        </p:txBody>
      </p:sp>
      <p:sp>
        <p:nvSpPr>
          <p:cNvPr id="66573" name="Text Box 22"/>
          <p:cNvSpPr txBox="1">
            <a:spLocks noChangeArrowheads="1"/>
          </p:cNvSpPr>
          <p:nvPr/>
        </p:nvSpPr>
        <p:spPr bwMode="auto">
          <a:xfrm>
            <a:off x="4849814" y="5029200"/>
            <a:ext cx="555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- y si el sistema es estable</a:t>
            </a:r>
          </a:p>
        </p:txBody>
      </p:sp>
      <p:sp>
        <p:nvSpPr>
          <p:cNvPr id="66574" name="AutoShape 23"/>
          <p:cNvSpPr>
            <a:spLocks noChangeArrowheads="1"/>
          </p:cNvSpPr>
          <p:nvPr/>
        </p:nvSpPr>
        <p:spPr bwMode="auto">
          <a:xfrm>
            <a:off x="4132264" y="4624388"/>
            <a:ext cx="623887" cy="609600"/>
          </a:xfrm>
          <a:custGeom>
            <a:avLst/>
            <a:gdLst>
              <a:gd name="T0" fmla="*/ 390365432 w 21600"/>
              <a:gd name="T1" fmla="*/ 0 h 21600"/>
              <a:gd name="T2" fmla="*/ 0 w 21600"/>
              <a:gd name="T3" fmla="*/ 242771309 h 21600"/>
              <a:gd name="T4" fmla="*/ 390365432 w 21600"/>
              <a:gd name="T5" fmla="*/ 485542646 h 21600"/>
              <a:gd name="T6" fmla="*/ 520487492 w 21600"/>
              <a:gd name="T7" fmla="*/ 24277130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66575" name="Text Box 24"/>
          <p:cNvSpPr txBox="1">
            <a:spLocks noChangeArrowheads="1"/>
          </p:cNvSpPr>
          <p:nvPr/>
        </p:nvSpPr>
        <p:spPr bwMode="auto">
          <a:xfrm>
            <a:off x="2027238" y="5791200"/>
            <a:ext cx="8031162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- Es igual o proporcional a la señal de entrada cuando </a:t>
            </a:r>
            <a:r>
              <a:rPr lang="es-AR" sz="2400"/>
              <a:t>t →</a:t>
            </a:r>
            <a:r>
              <a:rPr lang="es-AR">
                <a:latin typeface="Times New Roman" pitchFamily="18" charset="0"/>
              </a:rPr>
              <a:t>∞</a:t>
            </a:r>
            <a:r>
              <a:rPr lang="es-AR" sz="2400" i="0"/>
              <a:t> luego que la </a:t>
            </a:r>
            <a:r>
              <a:rPr lang="es-AR" sz="2400" i="0">
                <a:solidFill>
                  <a:srgbClr val="009900"/>
                </a:solidFill>
              </a:rPr>
              <a:t>Rta. Transitoria cae a 0</a:t>
            </a:r>
            <a:r>
              <a:rPr lang="es-AR" sz="2400" i="0"/>
              <a:t>.</a:t>
            </a:r>
          </a:p>
        </p:txBody>
      </p:sp>
      <p:sp>
        <p:nvSpPr>
          <p:cNvPr id="66576" name="AutoShape 23"/>
          <p:cNvSpPr>
            <a:spLocks noChangeArrowheads="1"/>
          </p:cNvSpPr>
          <p:nvPr/>
        </p:nvSpPr>
        <p:spPr bwMode="auto">
          <a:xfrm rot="5400000">
            <a:off x="2767807" y="5288757"/>
            <a:ext cx="442913" cy="609600"/>
          </a:xfrm>
          <a:custGeom>
            <a:avLst/>
            <a:gdLst>
              <a:gd name="T0" fmla="*/ 196741647 w 21600"/>
              <a:gd name="T1" fmla="*/ 0 h 21600"/>
              <a:gd name="T2" fmla="*/ 0 w 21600"/>
              <a:gd name="T3" fmla="*/ 242771309 h 21600"/>
              <a:gd name="T4" fmla="*/ 196741647 w 21600"/>
              <a:gd name="T5" fmla="*/ 485542646 h 21600"/>
              <a:gd name="T6" fmla="*/ 262322340 w 21600"/>
              <a:gd name="T7" fmla="*/ 24277130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es-A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0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8164" name="Text Box 4"/>
          <p:cNvSpPr txBox="1">
            <a:spLocks noChangeArrowheads="1"/>
          </p:cNvSpPr>
          <p:nvPr/>
        </p:nvSpPr>
        <p:spPr bwMode="auto">
          <a:xfrm>
            <a:off x="190801" y="777081"/>
            <a:ext cx="549644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i="0" u="sng" dirty="0">
              <a:cs typeface="+mn-cs"/>
            </a:endParaRPr>
          </a:p>
        </p:txBody>
      </p:sp>
      <p:graphicFrame>
        <p:nvGraphicFramePr>
          <p:cNvPr id="911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37105"/>
              </p:ext>
            </p:extLst>
          </p:nvPr>
        </p:nvGraphicFramePr>
        <p:xfrm>
          <a:off x="495086" y="1823953"/>
          <a:ext cx="6541917" cy="171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6" name="Equation" r:id="rId4" imgW="3267000" imgH="857250" progId="Equation.DSMT4">
                  <p:embed/>
                </p:oleObj>
              </mc:Choice>
              <mc:Fallback>
                <p:oleObj name="Equation" r:id="rId4" imgW="3267000" imgH="85725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86" y="1823953"/>
                        <a:ext cx="6541917" cy="1718317"/>
                      </a:xfrm>
                      <a:prstGeom prst="rect">
                        <a:avLst/>
                      </a:prstGeom>
                      <a:solidFill>
                        <a:srgbClr val="FFCC99">
                          <a:alpha val="38823"/>
                        </a:srgbClr>
                      </a:solidFill>
                      <a:ln w="38100" cmpd="dbl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33490"/>
              </p:ext>
            </p:extLst>
          </p:nvPr>
        </p:nvGraphicFramePr>
        <p:xfrm>
          <a:off x="495086" y="4581525"/>
          <a:ext cx="68516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" name="Equation" r:id="rId6" imgW="3403440" imgH="507960" progId="Equation.DSMT4">
                  <p:embed/>
                </p:oleObj>
              </mc:Choice>
              <mc:Fallback>
                <p:oleObj name="Equation" r:id="rId6" imgW="34034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86" y="4581525"/>
                        <a:ext cx="6851650" cy="1042988"/>
                      </a:xfrm>
                      <a:prstGeom prst="rect">
                        <a:avLst/>
                      </a:prstGeom>
                      <a:solidFill>
                        <a:srgbClr val="CCFF66">
                          <a:alpha val="27058"/>
                        </a:srgbClr>
                      </a:solidFill>
                      <a:ln w="57150" cmpd="thinThick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95086" y="3885171"/>
            <a:ext cx="466952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La salida se puede reescribir:</a:t>
            </a:r>
            <a:endParaRPr lang="es-AR" sz="2400" i="0" dirty="0">
              <a:cs typeface="+mn-cs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489739" y="1648013"/>
            <a:ext cx="4504553" cy="2599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e </a:t>
            </a:r>
            <a:r>
              <a:rPr lang="es-AR" sz="2600" b="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bserva que la respuesta de un sistema de orden superior está compuesta de 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arios términos conformados por </a:t>
            </a:r>
            <a:r>
              <a:rPr lang="es-AR" sz="2600" b="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as respuestas de los sistemas 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 primero </a:t>
            </a:r>
            <a:r>
              <a:rPr lang="es-AR" sz="2600" b="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egundo orden.</a:t>
            </a:r>
            <a:endParaRPr lang="es-ES" sz="2600" b="0" i="0" dirty="0">
              <a:solidFill>
                <a:srgbClr val="00B050"/>
              </a:solidFill>
              <a:latin typeface="Symbol" pitchFamily="18" charset="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60459"/>
              </p:ext>
            </p:extLst>
          </p:nvPr>
        </p:nvGraphicFramePr>
        <p:xfrm>
          <a:off x="9153846" y="4719311"/>
          <a:ext cx="11763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8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846" y="4719311"/>
                        <a:ext cx="1176337" cy="809625"/>
                      </a:xfrm>
                      <a:prstGeom prst="rect">
                        <a:avLst/>
                      </a:prstGeom>
                      <a:solidFill>
                        <a:srgbClr val="CCFF66">
                          <a:alpha val="27058"/>
                        </a:srgbClr>
                      </a:solidFill>
                      <a:ln w="57150" cmpd="thinThick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855893" y="4853336"/>
            <a:ext cx="788795" cy="54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n</a:t>
            </a:r>
            <a:endParaRPr lang="es-ES" sz="2600" i="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245769" y="5808370"/>
            <a:ext cx="6564429" cy="57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endo </a:t>
            </a:r>
            <a:r>
              <a:rPr lang="es-E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26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la magnitud de amplitud del escalón</a:t>
            </a:r>
            <a:endParaRPr lang="es-ES" sz="2600" i="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62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8164" name="Text Box 4"/>
          <p:cNvSpPr txBox="1">
            <a:spLocks noChangeArrowheads="1"/>
          </p:cNvSpPr>
          <p:nvPr/>
        </p:nvSpPr>
        <p:spPr bwMode="auto">
          <a:xfrm>
            <a:off x="88065" y="873123"/>
            <a:ext cx="4987924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i="0" u="sng" dirty="0">
              <a:cs typeface="+mn-cs"/>
            </a:endParaRPr>
          </a:p>
        </p:txBody>
      </p:sp>
      <p:graphicFrame>
        <p:nvGraphicFramePr>
          <p:cNvPr id="921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97482"/>
              </p:ext>
            </p:extLst>
          </p:nvPr>
        </p:nvGraphicFramePr>
        <p:xfrm>
          <a:off x="379412" y="2214000"/>
          <a:ext cx="10779126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0" name="Equation" r:id="rId4" imgW="4965480" imgH="444240" progId="Equation.DSMT4">
                  <p:embed/>
                </p:oleObj>
              </mc:Choice>
              <mc:Fallback>
                <p:oleObj name="Equation" r:id="rId4" imgW="4965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" y="2214000"/>
                        <a:ext cx="10779126" cy="971550"/>
                      </a:xfrm>
                      <a:prstGeom prst="rect">
                        <a:avLst/>
                      </a:prstGeom>
                      <a:solidFill>
                        <a:srgbClr val="CCFF66">
                          <a:alpha val="27058"/>
                        </a:srgbClr>
                      </a:solidFill>
                      <a:ln w="57150" cmpd="thinThick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8065" y="1574518"/>
            <a:ext cx="8475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alizando la transformada inversa de Laplace: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76920"/>
              </p:ext>
            </p:extLst>
          </p:nvPr>
        </p:nvGraphicFramePr>
        <p:xfrm>
          <a:off x="3641196" y="3541802"/>
          <a:ext cx="35036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1" name="Equation" r:id="rId6" imgW="1438290" imgH="190590" progId="Equation.DSMT4">
                  <p:embed/>
                </p:oleObj>
              </mc:Choice>
              <mc:Fallback>
                <p:oleObj name="Equation" r:id="rId6" imgW="1438290" imgH="1905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196" y="3541802"/>
                        <a:ext cx="3503612" cy="490538"/>
                      </a:xfrm>
                      <a:prstGeom prst="rect">
                        <a:avLst/>
                      </a:prstGeom>
                      <a:solidFill>
                        <a:srgbClr val="CCFF66">
                          <a:alpha val="27058"/>
                        </a:srgbClr>
                      </a:solidFill>
                      <a:ln w="57150" cmpd="thinThick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84750" y="4388593"/>
            <a:ext cx="11022500" cy="171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es-AR" sz="2600" b="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urva de respuesta de un sistema estable de orden superior es la suma de 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n número </a:t>
            </a:r>
            <a:r>
              <a:rPr lang="es-AR" sz="2600" b="0" i="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 curvas exponenciales y curvas sinusoidales 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mortiguadas, las cuales tienden a cero cuando </a:t>
            </a:r>
            <a:r>
              <a:rPr lang="es-AR" sz="2600" b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tiende a infinito, si los polos en lazo cerrado se encuentran en el semiplano izquierdo del plano-s.</a:t>
            </a:r>
            <a:endParaRPr lang="es-ES" sz="2600" b="0" i="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62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ChangeArrowheads="1"/>
          </p:cNvSpPr>
          <p:nvPr/>
        </p:nvSpPr>
        <p:spPr bwMode="auto">
          <a:xfrm>
            <a:off x="3084513" y="2016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8164" name="Text Box 4"/>
          <p:cNvSpPr txBox="1">
            <a:spLocks noChangeArrowheads="1"/>
          </p:cNvSpPr>
          <p:nvPr/>
        </p:nvSpPr>
        <p:spPr bwMode="auto">
          <a:xfrm>
            <a:off x="3783014" y="850900"/>
            <a:ext cx="454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sz="2400" i="0">
              <a:cs typeface="+mn-cs"/>
            </a:endParaRPr>
          </a:p>
        </p:txBody>
      </p:sp>
      <p:pic>
        <p:nvPicPr>
          <p:cNvPr id="9318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6" y="972520"/>
            <a:ext cx="7977187" cy="552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783014" y="3037520"/>
            <a:ext cx="7189786" cy="57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ponenciales con distintas constantes de tiempo</a:t>
            </a:r>
            <a:endParaRPr lang="es-ES" sz="2600" i="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62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62" name="Rectangle 2"/>
          <p:cNvSpPr>
            <a:spLocks noChangeArrowheads="1"/>
          </p:cNvSpPr>
          <p:nvPr/>
        </p:nvSpPr>
        <p:spPr bwMode="auto">
          <a:xfrm>
            <a:off x="3084513" y="2016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28164" name="Text Box 4"/>
          <p:cNvSpPr txBox="1">
            <a:spLocks noChangeArrowheads="1"/>
          </p:cNvSpPr>
          <p:nvPr/>
        </p:nvSpPr>
        <p:spPr bwMode="auto">
          <a:xfrm>
            <a:off x="3783014" y="812800"/>
            <a:ext cx="454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sz="2400" i="0">
              <a:cs typeface="+mn-cs"/>
            </a:endParaRPr>
          </a:p>
        </p:txBody>
      </p:sp>
      <p:pic>
        <p:nvPicPr>
          <p:cNvPr id="9421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759" y="1041400"/>
            <a:ext cx="7964488" cy="544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927393" y="4875946"/>
            <a:ext cx="7189786" cy="57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6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ponenciales con distintas constantes de tiempo</a:t>
            </a:r>
            <a:endParaRPr lang="es-ES" sz="2600" i="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62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1635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31236" name="Text Box 4"/>
          <p:cNvSpPr txBox="1">
            <a:spLocks noChangeArrowheads="1"/>
          </p:cNvSpPr>
          <p:nvPr/>
        </p:nvSpPr>
        <p:spPr bwMode="auto">
          <a:xfrm>
            <a:off x="226472" y="879148"/>
            <a:ext cx="4492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sz="2400" i="0" dirty="0">
              <a:cs typeface="+mn-cs"/>
            </a:endParaRPr>
          </a:p>
        </p:txBody>
      </p:sp>
      <p:sp>
        <p:nvSpPr>
          <p:cNvPr id="1631244" name="Text Box 12"/>
          <p:cNvSpPr txBox="1">
            <a:spLocks noChangeArrowheads="1"/>
          </p:cNvSpPr>
          <p:nvPr/>
        </p:nvSpPr>
        <p:spPr bwMode="auto">
          <a:xfrm>
            <a:off x="461320" y="1562680"/>
            <a:ext cx="11335264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65000"/>
              </a:spcBef>
              <a:spcAft>
                <a:spcPct val="35000"/>
              </a:spcAft>
              <a:buClr>
                <a:srgbClr val="008000"/>
              </a:buClr>
              <a:buSzPct val="140000"/>
              <a:buFont typeface="Wingdings" pitchFamily="2" charset="2"/>
              <a:buChar char="?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   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La distancia horizontal al eje </a:t>
            </a:r>
            <a:r>
              <a:rPr lang="es-AR" sz="2200" b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j</a:t>
            </a:r>
            <a:r>
              <a:rPr lang="es-AR" sz="2200" b="0" i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+mn-cs"/>
              </a:rPr>
              <a:t>w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de los polos de lazo cerrado determina el tiempo de asentamiento </a:t>
            </a:r>
            <a:r>
              <a:rPr lang="es-AR" sz="2400" b="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t</a:t>
            </a:r>
            <a:r>
              <a:rPr lang="es-AR" sz="2400" b="0" baseline="-25000" dirty="0" err="1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s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. Esto es: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la parte 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eal 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437547" y="2690664"/>
            <a:ext cx="11316906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Clr>
                <a:srgbClr val="008000"/>
              </a:buClr>
              <a:buSzPct val="140000"/>
              <a:buFont typeface="Wingdings" pitchFamily="2" charset="2"/>
              <a:buChar char="?"/>
              <a:defRPr/>
            </a:pP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   Los </a:t>
            </a:r>
            <a:r>
              <a:rPr lang="es-AR" sz="2200" i="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e lazo cerrado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aparecen en los términos transitorios (exponenciales y sinusoidales) e informan sobre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l </a:t>
            </a:r>
            <a:r>
              <a:rPr lang="es-AR" sz="2200" i="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po </a:t>
            </a:r>
            <a:r>
              <a:rPr lang="es-AR" sz="2200" i="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la </a:t>
            </a:r>
            <a:r>
              <a:rPr lang="es-AR" sz="2200" i="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 transitoria</a:t>
            </a:r>
            <a:r>
              <a:rPr lang="es-AR" sz="22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  <a:p>
            <a:pPr algn="just" eaLnBrk="1" hangingPunct="1">
              <a:lnSpc>
                <a:spcPct val="125000"/>
              </a:lnSpc>
              <a:spcBef>
                <a:spcPct val="50000"/>
              </a:spcBef>
              <a:buClr>
                <a:srgbClr val="008000"/>
              </a:buClr>
              <a:buSzPct val="140000"/>
              <a:buFont typeface="Wingdings" pitchFamily="2" charset="2"/>
              <a:buChar char="?"/>
              <a:defRPr/>
            </a:pP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  Los </a:t>
            </a:r>
            <a:r>
              <a:rPr lang="es-AR" sz="2200" i="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eros de lazo cerrado </a:t>
            </a:r>
            <a:r>
              <a:rPr lang="es-AR" sz="2200" i="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terminan la forma de la respuesta transitoria. 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por lo tanto </a:t>
            </a:r>
            <a:r>
              <a:rPr lang="es-AR" sz="2200" i="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fectan las amplitudes y fases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, pero no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 los términos exponenciales. </a:t>
            </a:r>
            <a:endParaRPr lang="es-AR" sz="2200" b="0" i="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952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82616"/>
              </p:ext>
            </p:extLst>
          </p:nvPr>
        </p:nvGraphicFramePr>
        <p:xfrm>
          <a:off x="5281613" y="2072900"/>
          <a:ext cx="11191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4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2072900"/>
                        <a:ext cx="11191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61320" y="4804654"/>
            <a:ext cx="11401166" cy="897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50000"/>
              </a:spcBef>
              <a:buClr>
                <a:srgbClr val="008000"/>
              </a:buClr>
              <a:buSzPct val="140000"/>
              <a:buFont typeface="Wingdings" pitchFamily="2" charset="2"/>
              <a:buChar char="?"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  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Los 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polos de la 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eñal de entrada </a:t>
            </a:r>
            <a:r>
              <a:rPr lang="es-AR" sz="2200" b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</a:t>
            </a:r>
            <a:r>
              <a:rPr lang="es-AR" sz="2200" b="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(</a:t>
            </a:r>
            <a:r>
              <a:rPr lang="es-AR" sz="2200" b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s</a:t>
            </a:r>
            <a:r>
              <a:rPr lang="es-AR" sz="2200" b="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), </a:t>
            </a:r>
            <a:r>
              <a:rPr lang="es-AR" sz="2200" i="0" dirty="0">
                <a:solidFill>
                  <a:srgbClr val="00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producen los términos de la respuesta en </a:t>
            </a:r>
            <a:r>
              <a:rPr lang="es-AR" sz="2200" i="0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estado estacionario o de régimen permanente.</a:t>
            </a:r>
            <a:endParaRPr lang="es-AR" sz="2200" i="0" dirty="0">
              <a:solidFill>
                <a:srgbClr val="00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1635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3"/>
          <a:srcRect l="6654" t="10703" r="6654"/>
          <a:stretch/>
        </p:blipFill>
        <p:spPr>
          <a:xfrm>
            <a:off x="409975" y="1107748"/>
            <a:ext cx="6936260" cy="5358456"/>
          </a:xfrm>
          <a:prstGeom prst="rect">
            <a:avLst/>
          </a:prstGeom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225" y="2766574"/>
            <a:ext cx="2412583" cy="763164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372" y="1261858"/>
            <a:ext cx="2855845" cy="76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346235" y="1107748"/>
            <a:ext cx="4504553" cy="1391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jemplos de funciones de transferencia en lazo cerrado con ceros y sin ceros.</a:t>
            </a:r>
            <a:endParaRPr lang="es-ES" sz="2600" b="0" i="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414581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4"/>
          <a:srcRect l="6963" t="10566" r="6654"/>
          <a:stretch/>
        </p:blipFill>
        <p:spPr>
          <a:xfrm>
            <a:off x="188025" y="781479"/>
            <a:ext cx="7510794" cy="5832000"/>
          </a:xfrm>
          <a:prstGeom prst="rect">
            <a:avLst/>
          </a:prstGeom>
        </p:spPr>
      </p:pic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1635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860442" y="1009981"/>
            <a:ext cx="4109137" cy="122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600" b="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jemplos de funciones de transferencia en lazo cerrado con ceros y sin ceros.</a:t>
            </a:r>
            <a:endParaRPr lang="es-ES" sz="2600" b="0" i="0" dirty="0">
              <a:solidFill>
                <a:srgbClr val="00B050"/>
              </a:solidFill>
              <a:latin typeface="Symbol" pitchFamily="18" charset="2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25112"/>
              </p:ext>
            </p:extLst>
          </p:nvPr>
        </p:nvGraphicFramePr>
        <p:xfrm>
          <a:off x="3914054" y="3389589"/>
          <a:ext cx="3476368" cy="85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8" name="Equation" r:id="rId5" imgW="1828800" imgH="444240" progId="Equation.DSMT4">
                  <p:embed/>
                </p:oleObj>
              </mc:Choice>
              <mc:Fallback>
                <p:oleObj name="Equation" r:id="rId5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054" y="3389589"/>
                        <a:ext cx="3476368" cy="85875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581754"/>
              </p:ext>
            </p:extLst>
          </p:nvPr>
        </p:nvGraphicFramePr>
        <p:xfrm>
          <a:off x="2055886" y="1272918"/>
          <a:ext cx="37163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9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86" y="1272918"/>
                        <a:ext cx="3716337" cy="8826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70615" y="2351862"/>
            <a:ext cx="3055059" cy="169200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2492" y="4162184"/>
            <a:ext cx="4237087" cy="16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894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4"/>
          <a:srcRect l="4388" t="10659" r="7684"/>
          <a:stretch/>
        </p:blipFill>
        <p:spPr>
          <a:xfrm>
            <a:off x="87681" y="827661"/>
            <a:ext cx="7035114" cy="5361138"/>
          </a:xfrm>
          <a:prstGeom prst="rect">
            <a:avLst/>
          </a:prstGeom>
        </p:spPr>
      </p:pic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1635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04219"/>
              </p:ext>
            </p:extLst>
          </p:nvPr>
        </p:nvGraphicFramePr>
        <p:xfrm>
          <a:off x="7624759" y="1885518"/>
          <a:ext cx="4416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0" name="Equation" r:id="rId5" imgW="2323800" imgH="419040" progId="Equation.DSMT4">
                  <p:embed/>
                </p:oleObj>
              </mc:Choice>
              <mc:Fallback>
                <p:oleObj name="Equation" r:id="rId5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59" y="1885518"/>
                        <a:ext cx="4416425" cy="809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77248"/>
              </p:ext>
            </p:extLst>
          </p:nvPr>
        </p:nvGraphicFramePr>
        <p:xfrm>
          <a:off x="8167685" y="879259"/>
          <a:ext cx="3330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1" name="Equation" r:id="rId7" imgW="1752480" imgH="419040" progId="Equation.DSMT4">
                  <p:embed/>
                </p:oleObj>
              </mc:Choice>
              <mc:Fallback>
                <p:oleObj name="Equation" r:id="rId7" imgW="1752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85" y="879259"/>
                        <a:ext cx="3330575" cy="809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092229" y="4182633"/>
            <a:ext cx="3521032" cy="497543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/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apa de Polos y Ceros</a:t>
            </a:r>
            <a:endParaRPr lang="es-ES" sz="2400" i="0" dirty="0">
              <a:solidFill>
                <a:srgbClr val="00B050"/>
              </a:solidFill>
              <a:latin typeface="Symbol" pitchFamily="18" charset="2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9"/>
          <a:srcRect l="8405" t="10429" r="6139"/>
          <a:stretch/>
        </p:blipFill>
        <p:spPr>
          <a:xfrm>
            <a:off x="7342669" y="2891777"/>
            <a:ext cx="4606957" cy="3621561"/>
          </a:xfrm>
          <a:prstGeom prst="rect">
            <a:avLst/>
          </a:prstGeom>
        </p:spPr>
      </p:pic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11066"/>
              </p:ext>
            </p:extLst>
          </p:nvPr>
        </p:nvGraphicFramePr>
        <p:xfrm>
          <a:off x="9383713" y="5010084"/>
          <a:ext cx="977691" cy="59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2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713" y="5010084"/>
                        <a:ext cx="977691" cy="59205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50722"/>
              </p:ext>
            </p:extLst>
          </p:nvPr>
        </p:nvGraphicFramePr>
        <p:xfrm>
          <a:off x="7866060" y="5306111"/>
          <a:ext cx="603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3" name="Equation" r:id="rId12" imgW="317160" imgH="203040" progId="Equation.DSMT4">
                  <p:embed/>
                </p:oleObj>
              </mc:Choice>
              <mc:Fallback>
                <p:oleObj name="Equation" r:id="rId12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0" y="5306111"/>
                        <a:ext cx="603250" cy="39211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88257"/>
              </p:ext>
            </p:extLst>
          </p:nvPr>
        </p:nvGraphicFramePr>
        <p:xfrm>
          <a:off x="8896847" y="3205163"/>
          <a:ext cx="749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4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847" y="3205163"/>
                        <a:ext cx="749300" cy="3921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31753"/>
              </p:ext>
            </p:extLst>
          </p:nvPr>
        </p:nvGraphicFramePr>
        <p:xfrm>
          <a:off x="9736138" y="4210743"/>
          <a:ext cx="1689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5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138" y="4210743"/>
                        <a:ext cx="1689100" cy="4413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22887"/>
              </p:ext>
            </p:extLst>
          </p:nvPr>
        </p:nvGraphicFramePr>
        <p:xfrm>
          <a:off x="1435873" y="3373714"/>
          <a:ext cx="458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6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873" y="3373714"/>
                        <a:ext cx="458788" cy="4413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77834"/>
              </p:ext>
            </p:extLst>
          </p:nvPr>
        </p:nvGraphicFramePr>
        <p:xfrm>
          <a:off x="6042025" y="3373438"/>
          <a:ext cx="385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7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3373438"/>
                        <a:ext cx="385763" cy="4413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63253"/>
              </p:ext>
            </p:extLst>
          </p:nvPr>
        </p:nvGraphicFramePr>
        <p:xfrm>
          <a:off x="9678874" y="3174604"/>
          <a:ext cx="1033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8" name="Equation" r:id="rId22" imgW="698400" imgH="419040" progId="Equation.DSMT4">
                  <p:embed/>
                </p:oleObj>
              </mc:Choice>
              <mc:Fallback>
                <p:oleObj name="Equation" r:id="rId22" imgW="698400" imgH="41904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874" y="3174604"/>
                        <a:ext cx="1033463" cy="6302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469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31236" name="Text Box 4"/>
          <p:cNvSpPr txBox="1">
            <a:spLocks noChangeArrowheads="1"/>
          </p:cNvSpPr>
          <p:nvPr/>
        </p:nvSpPr>
        <p:spPr bwMode="auto">
          <a:xfrm>
            <a:off x="123311" y="915989"/>
            <a:ext cx="463815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Orden Superior</a:t>
            </a:r>
            <a:endParaRPr lang="es-AR" sz="2400" i="0" dirty="0">
              <a:cs typeface="+mn-cs"/>
            </a:endParaRPr>
          </a:p>
        </p:txBody>
      </p:sp>
      <p:sp>
        <p:nvSpPr>
          <p:cNvPr id="1631240" name="Text Box 8"/>
          <p:cNvSpPr txBox="1">
            <a:spLocks noChangeArrowheads="1"/>
          </p:cNvSpPr>
          <p:nvPr/>
        </p:nvSpPr>
        <p:spPr bwMode="auto">
          <a:xfrm>
            <a:off x="313038" y="1457147"/>
            <a:ext cx="1165653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ancelación de POLO-CERO</a:t>
            </a:r>
            <a:r>
              <a:rPr lang="es-ES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: </a:t>
            </a:r>
            <a:r>
              <a:rPr lang="es-ES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uando polos y ceros reales se encuentran muy cercanos. También es válido para pares de polos complejos conjugados.</a:t>
            </a:r>
            <a:r>
              <a:rPr lang="es-ES" sz="2400" b="0" i="0" dirty="0">
                <a:cs typeface="+mn-cs"/>
              </a:rPr>
              <a:t> </a:t>
            </a:r>
            <a:endParaRPr lang="es-ES" sz="2600" b="0" dirty="0">
              <a:cs typeface="Times New Roman" pitchFamily="18" charset="0"/>
            </a:endParaRPr>
          </a:p>
        </p:txBody>
      </p:sp>
      <p:sp>
        <p:nvSpPr>
          <p:cNvPr id="1631241" name="Text Box 9"/>
          <p:cNvSpPr txBox="1">
            <a:spLocks noChangeArrowheads="1"/>
          </p:cNvSpPr>
          <p:nvPr/>
        </p:nvSpPr>
        <p:spPr bwMode="auto">
          <a:xfrm>
            <a:off x="313038" y="2490274"/>
            <a:ext cx="11656539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proximación de POLOS DOMINANTES</a:t>
            </a:r>
            <a:r>
              <a:rPr lang="es-ES" sz="24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: </a:t>
            </a:r>
            <a:r>
              <a:rPr lang="es-ES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alejados del eje imaginario (reales o no) poseen constantes de tiempo menores </a:t>
            </a:r>
            <a:r>
              <a:rPr lang="es-ES" sz="2400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Sus efectos pueden ser despreciados)</a:t>
            </a:r>
            <a:r>
              <a:rPr lang="es-ES" sz="2400" i="0" dirty="0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.</a:t>
            </a:r>
            <a:r>
              <a:rPr lang="es-ES" sz="2400" b="0" i="0" dirty="0">
                <a:cs typeface="+mn-cs"/>
              </a:rPr>
              <a:t> </a:t>
            </a:r>
            <a:endParaRPr lang="es-ES" sz="2600" b="0" dirty="0">
              <a:cs typeface="Times New Roman" pitchFamily="18" charset="0"/>
            </a:endParaRPr>
          </a:p>
        </p:txBody>
      </p:sp>
      <p:graphicFrame>
        <p:nvGraphicFramePr>
          <p:cNvPr id="96263" name="Object 1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73909842"/>
              </p:ext>
            </p:extLst>
          </p:nvPr>
        </p:nvGraphicFramePr>
        <p:xfrm>
          <a:off x="1650787" y="3690424"/>
          <a:ext cx="4907871" cy="279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5" name="Visio" r:id="rId4" imgW="3490705" imgH="1989158" progId="Visio.Drawing.11">
                  <p:embed/>
                </p:oleObj>
              </mc:Choice>
              <mc:Fallback>
                <p:oleObj name="Visio" r:id="rId4" imgW="3490705" imgH="1989158" progId="Visio.Drawing.11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787" y="3690424"/>
                        <a:ext cx="4907871" cy="2796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1244" name="Text Box 12"/>
          <p:cNvSpPr txBox="1">
            <a:spLocks noChangeArrowheads="1"/>
          </p:cNvSpPr>
          <p:nvPr/>
        </p:nvSpPr>
        <p:spPr bwMode="auto">
          <a:xfrm>
            <a:off x="6862936" y="4123214"/>
            <a:ext cx="504155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cs typeface="+mn-cs"/>
              </a:rPr>
              <a:t>Los </a:t>
            </a: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ominantes</a:t>
            </a:r>
            <a:r>
              <a:rPr lang="es-AR" sz="2400" i="0" dirty="0">
                <a:solidFill>
                  <a:srgbClr val="FF3300"/>
                </a:solidFill>
                <a:cs typeface="+mn-cs"/>
              </a:rPr>
              <a:t> caracterizan plenamente la </a:t>
            </a: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 Transitoria</a:t>
            </a:r>
            <a:r>
              <a:rPr lang="es-AR" sz="2400" i="0" dirty="0">
                <a:solidFill>
                  <a:srgbClr val="FF3300"/>
                </a:solidFill>
                <a:cs typeface="+mn-cs"/>
              </a:rPr>
              <a:t> y permiten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ducir el orden del sistema</a:t>
            </a:r>
            <a:r>
              <a:rPr lang="es-AR" sz="2400" i="0" dirty="0">
                <a:solidFill>
                  <a:srgbClr val="FF3300"/>
                </a:solidFill>
                <a:cs typeface="+mn-cs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31241" name="Text Box 9"/>
          <p:cNvSpPr txBox="1">
            <a:spLocks noChangeArrowheads="1"/>
          </p:cNvSpPr>
          <p:nvPr/>
        </p:nvSpPr>
        <p:spPr bwMode="auto">
          <a:xfrm>
            <a:off x="392543" y="962818"/>
            <a:ext cx="69885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proximación </a:t>
            </a:r>
            <a:r>
              <a:rPr lang="es-ES" sz="2400" i="0" u="sng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r </a:t>
            </a: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OMINANTES</a:t>
            </a:r>
            <a:endParaRPr lang="es-ES" sz="2600" b="0" dirty="0">
              <a:cs typeface="Times New Roman" pitchFamily="18" charset="0"/>
            </a:endParaRPr>
          </a:p>
        </p:txBody>
      </p:sp>
      <p:graphicFrame>
        <p:nvGraphicFramePr>
          <p:cNvPr id="972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58468"/>
              </p:ext>
            </p:extLst>
          </p:nvPr>
        </p:nvGraphicFramePr>
        <p:xfrm>
          <a:off x="352425" y="2751138"/>
          <a:ext cx="2846388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68" name="Equation" r:id="rId4" imgW="1663560" imgH="965160" progId="Equation.DSMT4">
                  <p:embed/>
                </p:oleObj>
              </mc:Choice>
              <mc:Fallback>
                <p:oleObj name="Equation" r:id="rId4" imgW="166356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751138"/>
                        <a:ext cx="2846388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64250"/>
              </p:ext>
            </p:extLst>
          </p:nvPr>
        </p:nvGraphicFramePr>
        <p:xfrm>
          <a:off x="392543" y="1523630"/>
          <a:ext cx="522965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69" name="Equation" r:id="rId6" imgW="2628990" imgH="380910" progId="Equation.DSMT4">
                  <p:embed/>
                </p:oleObj>
              </mc:Choice>
              <mc:Fallback>
                <p:oleObj name="Equation" r:id="rId6" imgW="2628990" imgH="38091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43" y="1523630"/>
                        <a:ext cx="522965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78543"/>
              </p:ext>
            </p:extLst>
          </p:nvPr>
        </p:nvGraphicFramePr>
        <p:xfrm>
          <a:off x="466725" y="4519613"/>
          <a:ext cx="37195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0" name="Equation" r:id="rId8" imgW="1815840" imgH="457200" progId="Equation.DSMT4">
                  <p:embed/>
                </p:oleObj>
              </mc:Choice>
              <mc:Fallback>
                <p:oleObj name="Equation" r:id="rId8" imgW="18158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519613"/>
                        <a:ext cx="371951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3160445" y="2948924"/>
            <a:ext cx="69072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200" i="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os No Dominantes:</a:t>
            </a:r>
            <a:r>
              <a:rPr lang="es-ES" sz="2200" i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stantes de tiempo pequeñas</a:t>
            </a:r>
          </a:p>
        </p:txBody>
      </p:sp>
      <p:sp>
        <p:nvSpPr>
          <p:cNvPr id="97290" name="Text Box 9"/>
          <p:cNvSpPr txBox="1">
            <a:spLocks noChangeArrowheads="1"/>
          </p:cNvSpPr>
          <p:nvPr/>
        </p:nvSpPr>
        <p:spPr bwMode="auto">
          <a:xfrm>
            <a:off x="3155683" y="3728387"/>
            <a:ext cx="6905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200" i="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os Dominantes:</a:t>
            </a:r>
            <a:r>
              <a:rPr lang="es-ES" sz="2200" i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nstantes de tiempo importantes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930900" y="1697461"/>
            <a:ext cx="39644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istema de Orden Superior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520519" y="4678797"/>
            <a:ext cx="4175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istema de Orden Reducido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87465"/>
              </p:ext>
            </p:extLst>
          </p:nvPr>
        </p:nvGraphicFramePr>
        <p:xfrm>
          <a:off x="9895348" y="3380724"/>
          <a:ext cx="2051834" cy="42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1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348" y="3380724"/>
                        <a:ext cx="2051834" cy="42093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37148"/>
              </p:ext>
            </p:extLst>
          </p:nvPr>
        </p:nvGraphicFramePr>
        <p:xfrm>
          <a:off x="1838111" y="5753100"/>
          <a:ext cx="2214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2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111" y="5753100"/>
                        <a:ext cx="2214562" cy="46831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22540"/>
              </p:ext>
            </p:extLst>
          </p:nvPr>
        </p:nvGraphicFramePr>
        <p:xfrm>
          <a:off x="4886111" y="5589588"/>
          <a:ext cx="18684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3" name="Equation" r:id="rId14" imgW="1028520" imgH="431640" progId="Equation.DSMT4">
                  <p:embed/>
                </p:oleObj>
              </mc:Choice>
              <mc:Fallback>
                <p:oleObj name="Equation" r:id="rId14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111" y="5589588"/>
                        <a:ext cx="1868487" cy="7953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058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81060" name="Text Box 4"/>
          <p:cNvSpPr txBox="1">
            <a:spLocks noChangeArrowheads="1"/>
          </p:cNvSpPr>
          <p:nvPr/>
        </p:nvSpPr>
        <p:spPr bwMode="auto">
          <a:xfrm>
            <a:off x="2036764" y="1036638"/>
            <a:ext cx="652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rror en Régimen Permanente: </a:t>
            </a:r>
            <a:endParaRPr lang="es-AR" sz="2400" i="0">
              <a:cs typeface="+mn-cs"/>
            </a:endParaRPr>
          </a:p>
        </p:txBody>
      </p:sp>
      <p:graphicFrame>
        <p:nvGraphicFramePr>
          <p:cNvPr id="67589" name="Object 5"/>
          <p:cNvGraphicFramePr>
            <a:graphicFrameLocks noGrp="1" noChangeAspect="1"/>
          </p:cNvGraphicFramePr>
          <p:nvPr>
            <p:ph/>
          </p:nvPr>
        </p:nvGraphicFramePr>
        <p:xfrm>
          <a:off x="4730751" y="1535113"/>
          <a:ext cx="2555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7" name="Equation" r:id="rId4" imgW="1180980" imgH="219165" progId="Equation.DSMT4">
                  <p:embed/>
                </p:oleObj>
              </mc:Choice>
              <mc:Fallback>
                <p:oleObj name="Equation" r:id="rId4" imgW="1180980" imgH="219165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1" y="1535113"/>
                        <a:ext cx="2555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 Box 7"/>
          <p:cNvSpPr txBox="1">
            <a:spLocks noChangeArrowheads="1"/>
          </p:cNvSpPr>
          <p:nvPr/>
        </p:nvSpPr>
        <p:spPr bwMode="auto">
          <a:xfrm>
            <a:off x="2071688" y="2139951"/>
            <a:ext cx="8178800" cy="466725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En sistemas de control se desea minimizar este error</a:t>
            </a:r>
          </a:p>
        </p:txBody>
      </p:sp>
      <p:sp>
        <p:nvSpPr>
          <p:cNvPr id="67591" name="Text Box 16"/>
          <p:cNvSpPr txBox="1">
            <a:spLocks noChangeArrowheads="1"/>
          </p:cNvSpPr>
          <p:nvPr/>
        </p:nvSpPr>
        <p:spPr bwMode="auto">
          <a:xfrm>
            <a:off x="2073275" y="2973388"/>
            <a:ext cx="8178800" cy="831850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Para esto se caracteriza la respuesta transitoria respecto a entradas típicas o estándares.</a:t>
            </a:r>
          </a:p>
        </p:txBody>
      </p:sp>
      <p:sp>
        <p:nvSpPr>
          <p:cNvPr id="67592" name="Text Box 17"/>
          <p:cNvSpPr txBox="1">
            <a:spLocks noChangeArrowheads="1"/>
          </p:cNvSpPr>
          <p:nvPr/>
        </p:nvSpPr>
        <p:spPr bwMode="auto">
          <a:xfrm>
            <a:off x="2092325" y="4660900"/>
            <a:ext cx="1843088" cy="831850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/>
              <a:t>Entradas Típicas</a:t>
            </a:r>
          </a:p>
        </p:txBody>
      </p:sp>
      <p:sp>
        <p:nvSpPr>
          <p:cNvPr id="67593" name="Text Box 18"/>
          <p:cNvSpPr txBox="1">
            <a:spLocks noChangeArrowheads="1"/>
          </p:cNvSpPr>
          <p:nvPr/>
        </p:nvSpPr>
        <p:spPr bwMode="auto">
          <a:xfrm>
            <a:off x="4837114" y="4117976"/>
            <a:ext cx="2867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/>
              <a:t>- Función Impulso</a:t>
            </a:r>
          </a:p>
        </p:txBody>
      </p:sp>
      <p:sp>
        <p:nvSpPr>
          <p:cNvPr id="67594" name="Text Box 19"/>
          <p:cNvSpPr txBox="1">
            <a:spLocks noChangeArrowheads="1"/>
          </p:cNvSpPr>
          <p:nvPr/>
        </p:nvSpPr>
        <p:spPr bwMode="auto">
          <a:xfrm>
            <a:off x="4837113" y="4579938"/>
            <a:ext cx="301995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0000"/>
                </a:solidFill>
              </a:rPr>
              <a:t>- Función Escalón</a:t>
            </a:r>
          </a:p>
        </p:txBody>
      </p:sp>
      <p:sp>
        <p:nvSpPr>
          <p:cNvPr id="67595" name="AutoShape 20"/>
          <p:cNvSpPr>
            <a:spLocks noChangeArrowheads="1"/>
          </p:cNvSpPr>
          <p:nvPr/>
        </p:nvSpPr>
        <p:spPr bwMode="auto">
          <a:xfrm>
            <a:off x="4119564" y="4772025"/>
            <a:ext cx="623887" cy="609600"/>
          </a:xfrm>
          <a:custGeom>
            <a:avLst/>
            <a:gdLst>
              <a:gd name="T0" fmla="*/ 390365432 w 21600"/>
              <a:gd name="T1" fmla="*/ 0 h 21600"/>
              <a:gd name="T2" fmla="*/ 0 w 21600"/>
              <a:gd name="T3" fmla="*/ 242771309 h 21600"/>
              <a:gd name="T4" fmla="*/ 390365432 w 21600"/>
              <a:gd name="T5" fmla="*/ 485542646 h 21600"/>
              <a:gd name="T6" fmla="*/ 520487492 w 21600"/>
              <a:gd name="T7" fmla="*/ 24277130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67596" name="Text Box 21"/>
          <p:cNvSpPr txBox="1">
            <a:spLocks noChangeArrowheads="1"/>
          </p:cNvSpPr>
          <p:nvPr/>
        </p:nvSpPr>
        <p:spPr bwMode="auto">
          <a:xfrm>
            <a:off x="4837114" y="5045075"/>
            <a:ext cx="286755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0000"/>
                </a:solidFill>
              </a:rPr>
              <a:t>-</a:t>
            </a:r>
            <a:r>
              <a:rPr lang="es-AR" sz="2400" i="0" dirty="0"/>
              <a:t> </a:t>
            </a:r>
            <a:r>
              <a:rPr lang="es-AR" sz="2400" i="0" dirty="0">
                <a:solidFill>
                  <a:srgbClr val="FF0000"/>
                </a:solidFill>
              </a:rPr>
              <a:t>Función Rampa</a:t>
            </a:r>
          </a:p>
        </p:txBody>
      </p:sp>
      <p:sp>
        <p:nvSpPr>
          <p:cNvPr id="67597" name="Text Box 22"/>
          <p:cNvSpPr txBox="1">
            <a:spLocks noChangeArrowheads="1"/>
          </p:cNvSpPr>
          <p:nvPr/>
        </p:nvSpPr>
        <p:spPr bwMode="auto">
          <a:xfrm>
            <a:off x="4837114" y="6038552"/>
            <a:ext cx="322315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/>
              <a:t>- Función Parabólica</a:t>
            </a:r>
          </a:p>
        </p:txBody>
      </p:sp>
      <p:sp>
        <p:nvSpPr>
          <p:cNvPr id="2" name="1 Cerrar llave"/>
          <p:cNvSpPr/>
          <p:nvPr/>
        </p:nvSpPr>
        <p:spPr bwMode="auto">
          <a:xfrm>
            <a:off x="7797800" y="4579640"/>
            <a:ext cx="381000" cy="913110"/>
          </a:xfrm>
          <a:prstGeom prst="rightBrace">
            <a:avLst>
              <a:gd name="adj1" fmla="val 1944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</a:pPr>
            <a:endParaRPr lang="es-AR" i="0">
              <a:ln w="28575"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306859" y="4660901"/>
            <a:ext cx="2107141" cy="830997"/>
          </a:xfrm>
          <a:prstGeom prst="rect">
            <a:avLst/>
          </a:prstGeom>
          <a:solidFill>
            <a:srgbClr val="FFCC00">
              <a:alpha val="49019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B050"/>
                </a:solidFill>
              </a:rPr>
              <a:t>Más Utilizadas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4837114" y="5556051"/>
            <a:ext cx="322315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0000"/>
                </a:solidFill>
              </a:rPr>
              <a:t>- Función </a:t>
            </a:r>
            <a:r>
              <a:rPr lang="es-AR" sz="2400" i="0" dirty="0" smtClean="0">
                <a:solidFill>
                  <a:srgbClr val="FF0000"/>
                </a:solidFill>
              </a:rPr>
              <a:t>Sinusoidal</a:t>
            </a:r>
            <a:endParaRPr lang="es-AR" sz="2400" i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58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31241" name="Text Box 9"/>
          <p:cNvSpPr txBox="1">
            <a:spLocks noChangeArrowheads="1"/>
          </p:cNvSpPr>
          <p:nvPr/>
        </p:nvSpPr>
        <p:spPr bwMode="auto">
          <a:xfrm>
            <a:off x="161884" y="91994"/>
            <a:ext cx="69885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proximación </a:t>
            </a:r>
            <a:r>
              <a:rPr lang="es-ES" sz="2400" i="0" u="sng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r </a:t>
            </a: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OMINANTES</a:t>
            </a:r>
            <a:endParaRPr lang="es-ES" sz="2600" b="0" dirty="0">
              <a:cs typeface="Times New Roman" pitchFamily="18" charset="0"/>
            </a:endParaRPr>
          </a:p>
        </p:txBody>
      </p:sp>
      <p:graphicFrame>
        <p:nvGraphicFramePr>
          <p:cNvPr id="972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49194"/>
              </p:ext>
            </p:extLst>
          </p:nvPr>
        </p:nvGraphicFramePr>
        <p:xfrm>
          <a:off x="1746209" y="687100"/>
          <a:ext cx="3917392" cy="84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1" name="Equation" r:id="rId4" imgW="2044440" imgH="431640" progId="Equation.DSMT4">
                  <p:embed/>
                </p:oleObj>
              </mc:Choice>
              <mc:Fallback>
                <p:oleObj name="Equation" r:id="rId4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09" y="687100"/>
                        <a:ext cx="3917392" cy="84130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850173" y="788938"/>
            <a:ext cx="42274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stema de Orden Reducido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624" t="11116" r="7787"/>
          <a:stretch/>
        </p:blipFill>
        <p:spPr>
          <a:xfrm>
            <a:off x="161884" y="1869990"/>
            <a:ext cx="5852989" cy="4506097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168" t="10703" r="7375"/>
          <a:stretch/>
        </p:blipFill>
        <p:spPr>
          <a:xfrm>
            <a:off x="6253774" y="1869990"/>
            <a:ext cx="5765232" cy="4518196"/>
          </a:xfrm>
          <a:prstGeom prst="rect">
            <a:avLst/>
          </a:prstGeom>
        </p:spPr>
      </p:pic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30710"/>
              </p:ext>
            </p:extLst>
          </p:nvPr>
        </p:nvGraphicFramePr>
        <p:xfrm>
          <a:off x="9947447" y="3575994"/>
          <a:ext cx="923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2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447" y="3575994"/>
                        <a:ext cx="923925" cy="4206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13227"/>
              </p:ext>
            </p:extLst>
          </p:nvPr>
        </p:nvGraphicFramePr>
        <p:xfrm>
          <a:off x="7530714" y="2016125"/>
          <a:ext cx="1292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3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714" y="2016125"/>
                        <a:ext cx="1292225" cy="4445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ángulo 3"/>
          <p:cNvSpPr/>
          <p:nvPr/>
        </p:nvSpPr>
        <p:spPr bwMode="auto">
          <a:xfrm>
            <a:off x="988541" y="3575994"/>
            <a:ext cx="832021" cy="547044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168590" y="2994455"/>
            <a:ext cx="14403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18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olos no dominantes</a:t>
            </a:r>
            <a:endParaRPr lang="es-ES" sz="1800" b="0" i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ángulo 19"/>
          <p:cNvSpPr/>
          <p:nvPr/>
        </p:nvSpPr>
        <p:spPr bwMode="auto">
          <a:xfrm>
            <a:off x="5107458" y="2187103"/>
            <a:ext cx="420131" cy="3373438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 rot="16200000">
            <a:off x="3895257" y="3689155"/>
            <a:ext cx="19466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1800" b="0" i="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olos dominantes</a:t>
            </a:r>
            <a:endParaRPr lang="es-ES" sz="1800" b="0" i="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964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58044"/>
              </p:ext>
            </p:extLst>
          </p:nvPr>
        </p:nvGraphicFramePr>
        <p:xfrm>
          <a:off x="134009" y="5730020"/>
          <a:ext cx="5835651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7" name="Equation" r:id="rId4" imgW="2349360" imgH="380880" progId="Equation.DSMT4">
                  <p:embed/>
                </p:oleObj>
              </mc:Choice>
              <mc:Fallback>
                <p:oleObj name="Equation" r:id="rId4" imgW="234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09" y="5730020"/>
                        <a:ext cx="5835651" cy="9461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059776"/>
              </p:ext>
            </p:extLst>
          </p:nvPr>
        </p:nvGraphicFramePr>
        <p:xfrm>
          <a:off x="6532537" y="95992"/>
          <a:ext cx="2184442" cy="85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8" name="Equation" r:id="rId6" imgW="977760" imgH="380880" progId="Equation.DSMT4">
                  <p:embed/>
                </p:oleObj>
              </mc:Choice>
              <mc:Fallback>
                <p:oleObj name="Equation" r:id="rId6" imgW="97776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37" y="95992"/>
                        <a:ext cx="2184442" cy="85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34685"/>
              </p:ext>
            </p:extLst>
          </p:nvPr>
        </p:nvGraphicFramePr>
        <p:xfrm>
          <a:off x="9219220" y="120842"/>
          <a:ext cx="1787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9" name="Equation" r:id="rId8" imgW="799920" imgH="355320" progId="Equation.DSMT4">
                  <p:embed/>
                </p:oleObj>
              </mc:Choice>
              <mc:Fallback>
                <p:oleObj name="Equation" r:id="rId8" imgW="7999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220" y="120842"/>
                        <a:ext cx="17875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4240" y="290705"/>
            <a:ext cx="69885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proximación </a:t>
            </a:r>
            <a:r>
              <a:rPr lang="es-ES" sz="2400" i="0" u="sng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r </a:t>
            </a:r>
            <a:r>
              <a:rPr lang="es-ES" sz="2400" i="0" u="sng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OMINANTES</a:t>
            </a:r>
            <a:endParaRPr lang="es-ES" sz="2600" b="0" dirty="0">
              <a:cs typeface="Times New Roman" pitchFamily="18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248714" y="958652"/>
            <a:ext cx="11215584" cy="4889060"/>
            <a:chOff x="239088" y="1170374"/>
            <a:chExt cx="11215584" cy="4889060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 rotWithShape="1"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577" t="10562" r="6937"/>
            <a:stretch/>
          </p:blipFill>
          <p:spPr>
            <a:xfrm>
              <a:off x="239088" y="1170374"/>
              <a:ext cx="5486368" cy="4255200"/>
            </a:xfrm>
            <a:prstGeom prst="rect">
              <a:avLst/>
            </a:prstGeom>
          </p:spPr>
        </p:pic>
        <p:pic>
          <p:nvPicPr>
            <p:cNvPr id="2" name="Imagen 1"/>
            <p:cNvPicPr>
              <a:picLocks noChangeAspect="1"/>
            </p:cNvPicPr>
            <p:nvPr/>
          </p:nvPicPr>
          <p:blipFill rotWithShape="1">
            <a:blip r:embed="rId11"/>
            <a:srcRect l="6242" t="10703" r="7271"/>
            <a:stretch/>
          </p:blipFill>
          <p:spPr>
            <a:xfrm>
              <a:off x="5960034" y="1170374"/>
              <a:ext cx="5494638" cy="4254869"/>
            </a:xfrm>
            <a:prstGeom prst="rect">
              <a:avLst/>
            </a:prstGeom>
          </p:spPr>
        </p:pic>
        <p:pic>
          <p:nvPicPr>
            <p:cNvPr id="3" name="Imagen 2"/>
            <p:cNvPicPr>
              <a:picLocks noChangeAspect="1"/>
            </p:cNvPicPr>
            <p:nvPr/>
          </p:nvPicPr>
          <p:blipFill rotWithShape="1">
            <a:blip r:embed="rId12"/>
            <a:srcRect l="6654" t="10978" r="7682"/>
            <a:stretch/>
          </p:blipFill>
          <p:spPr>
            <a:xfrm>
              <a:off x="7437211" y="3085697"/>
              <a:ext cx="3815372" cy="2973737"/>
            </a:xfrm>
            <a:prstGeom prst="rect">
              <a:avLst/>
            </a:prstGeom>
          </p:spPr>
        </p:pic>
        <p:sp>
          <p:nvSpPr>
            <p:cNvPr id="4" name="Rectángulo 3"/>
            <p:cNvSpPr/>
            <p:nvPr/>
          </p:nvSpPr>
          <p:spPr bwMode="auto">
            <a:xfrm>
              <a:off x="6437523" y="1518141"/>
              <a:ext cx="263917" cy="3435178"/>
            </a:xfrm>
            <a:prstGeom prst="rect">
              <a:avLst/>
            </a:prstGeom>
            <a:noFill/>
            <a:ln w="9525" cap="flat" cmpd="sng" algn="ctr">
              <a:solidFill>
                <a:srgbClr val="00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95000"/>
                <a:buFont typeface="Wingdings" pitchFamily="2" charset="2"/>
                <a:buNone/>
                <a:tabLst/>
              </a:pPr>
              <a:endParaRPr kumimoji="0" lang="es-AR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Conector recto 6"/>
            <p:cNvCxnSpPr/>
            <p:nvPr/>
          </p:nvCxnSpPr>
          <p:spPr bwMode="auto">
            <a:xfrm>
              <a:off x="6701440" y="1518141"/>
              <a:ext cx="1095632" cy="160679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Conector recto 8"/>
            <p:cNvCxnSpPr/>
            <p:nvPr/>
          </p:nvCxnSpPr>
          <p:spPr bwMode="auto">
            <a:xfrm>
              <a:off x="6701440" y="4953319"/>
              <a:ext cx="1095632" cy="72685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8503"/>
              </p:ext>
            </p:extLst>
          </p:nvPr>
        </p:nvGraphicFramePr>
        <p:xfrm>
          <a:off x="6188366" y="5698270"/>
          <a:ext cx="5772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0" name="Equation" r:id="rId13" imgW="2323800" imgH="393480" progId="Equation.DSMT4">
                  <p:embed/>
                </p:oleObj>
              </mc:Choice>
              <mc:Fallback>
                <p:oleObj name="Equation" r:id="rId13" imgW="2323800" imgH="393480" progId="Equation.DSMT4">
                  <p:embed/>
                  <p:pic>
                    <p:nvPicPr>
                      <p:cNvPr id="1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366" y="5698270"/>
                        <a:ext cx="5772150" cy="9779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3711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7732" name="Text Box 4"/>
          <p:cNvSpPr txBox="1">
            <a:spLocks noChangeArrowheads="1"/>
          </p:cNvSpPr>
          <p:nvPr/>
        </p:nvSpPr>
        <p:spPr bwMode="auto">
          <a:xfrm>
            <a:off x="323379" y="998539"/>
            <a:ext cx="111293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Servo Motor CC con control de posición</a:t>
            </a:r>
            <a:endParaRPr lang="es-AR" sz="2400" i="0" dirty="0">
              <a:cs typeface="+mn-cs"/>
            </a:endParaRPr>
          </a:p>
        </p:txBody>
      </p:sp>
      <p:sp>
        <p:nvSpPr>
          <p:cNvPr id="99332" name="Text Box 5"/>
          <p:cNvSpPr txBox="1">
            <a:spLocks noChangeArrowheads="1"/>
          </p:cNvSpPr>
          <p:nvPr/>
        </p:nvSpPr>
        <p:spPr bwMode="auto">
          <a:xfrm>
            <a:off x="6522567" y="1917276"/>
            <a:ext cx="3762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La FT entre la salida y la referencia es:</a:t>
            </a:r>
          </a:p>
        </p:txBody>
      </p:sp>
      <p:graphicFrame>
        <p:nvGraphicFramePr>
          <p:cNvPr id="993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20880"/>
              </p:ext>
            </p:extLst>
          </p:nvPr>
        </p:nvGraphicFramePr>
        <p:xfrm>
          <a:off x="6992423" y="2785579"/>
          <a:ext cx="24114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7"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423" y="2785579"/>
                        <a:ext cx="24114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555693495"/>
              </p:ext>
            </p:extLst>
          </p:nvPr>
        </p:nvGraphicFramePr>
        <p:xfrm>
          <a:off x="741149" y="1876425"/>
          <a:ext cx="48291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8" name="Visio" r:id="rId6" imgW="2693439" imgH="862689" progId="Visio.Drawing.11">
                  <p:embed/>
                </p:oleObj>
              </mc:Choice>
              <mc:Fallback>
                <p:oleObj name="Visio" r:id="rId6" imgW="2693439" imgH="862689" progId="Visio.Drawing.11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49" y="1876425"/>
                        <a:ext cx="4829175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44274"/>
              </p:ext>
            </p:extLst>
          </p:nvPr>
        </p:nvGraphicFramePr>
        <p:xfrm>
          <a:off x="1166127" y="3755231"/>
          <a:ext cx="26177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9" name="Equation" r:id="rId8" imgW="1295400" imgH="622300" progId="Equation.DSMT4">
                  <p:embed/>
                </p:oleObj>
              </mc:Choice>
              <mc:Fallback>
                <p:oleObj name="Equation" r:id="rId8" imgW="1295400" imgH="622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27" y="3755231"/>
                        <a:ext cx="261778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62260"/>
              </p:ext>
            </p:extLst>
          </p:nvPr>
        </p:nvGraphicFramePr>
        <p:xfrm>
          <a:off x="4755100" y="3897313"/>
          <a:ext cx="1397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0" name="Equation" r:id="rId10" imgW="685800" imgH="476340" progId="Equation.DSMT4">
                  <p:embed/>
                </p:oleObj>
              </mc:Choice>
              <mc:Fallback>
                <p:oleObj name="Equation" r:id="rId10" imgW="685800" imgH="4763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100" y="3897313"/>
                        <a:ext cx="1397000" cy="976312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3011"/>
              </p:ext>
            </p:extLst>
          </p:nvPr>
        </p:nvGraphicFramePr>
        <p:xfrm>
          <a:off x="6776523" y="3921124"/>
          <a:ext cx="28432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1" name="Equation" r:id="rId12" imgW="1390770" imgH="447765" progId="Equation.DSMT4">
                  <p:embed/>
                </p:oleObj>
              </mc:Choice>
              <mc:Fallback>
                <p:oleObj name="Equation" r:id="rId12" imgW="1390770" imgH="4477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23" y="3921124"/>
                        <a:ext cx="2843212" cy="9286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70422"/>
              </p:ext>
            </p:extLst>
          </p:nvPr>
        </p:nvGraphicFramePr>
        <p:xfrm>
          <a:off x="2475020" y="5381128"/>
          <a:ext cx="23510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2" name="Equation" r:id="rId14" imgW="1143000" imgH="469800" progId="Equation.DSMT4">
                  <p:embed/>
                </p:oleObj>
              </mc:Choice>
              <mc:Fallback>
                <p:oleObj name="Equation" r:id="rId14" imgW="114300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020" y="5381128"/>
                        <a:ext cx="235108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52288"/>
              </p:ext>
            </p:extLst>
          </p:nvPr>
        </p:nvGraphicFramePr>
        <p:xfrm>
          <a:off x="5123206" y="5326231"/>
          <a:ext cx="24495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3" name="Equation" r:id="rId16" imgW="1193760" imgH="469800" progId="Equation.DSMT4">
                  <p:embed/>
                </p:oleObj>
              </mc:Choice>
              <mc:Fallback>
                <p:oleObj name="Equation" r:id="rId16" imgW="119376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206" y="5326231"/>
                        <a:ext cx="2449512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833564" y="201614"/>
            <a:ext cx="8512175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: Motor C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9780" name="Text Box 4"/>
          <p:cNvSpPr txBox="1">
            <a:spLocks noChangeArrowheads="1"/>
          </p:cNvSpPr>
          <p:nvPr/>
        </p:nvSpPr>
        <p:spPr bwMode="auto">
          <a:xfrm>
            <a:off x="452387" y="850006"/>
            <a:ext cx="111364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rvomotor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C con control de posición y realimentación de velocidad</a:t>
            </a:r>
            <a:endParaRPr lang="es-AR" sz="2400" i="0" dirty="0">
              <a:cs typeface="+mn-cs"/>
            </a:endParaRPr>
          </a:p>
        </p:txBody>
      </p:sp>
      <p:sp>
        <p:nvSpPr>
          <p:cNvPr id="100356" name="Text Box 5"/>
          <p:cNvSpPr txBox="1">
            <a:spLocks noChangeArrowheads="1"/>
          </p:cNvSpPr>
          <p:nvPr/>
        </p:nvSpPr>
        <p:spPr bwMode="auto">
          <a:xfrm>
            <a:off x="1836738" y="3976688"/>
            <a:ext cx="458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Mediante algebra de bloques:</a:t>
            </a:r>
          </a:p>
        </p:txBody>
      </p:sp>
      <p:graphicFrame>
        <p:nvGraphicFramePr>
          <p:cNvPr id="1003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1429"/>
              </p:ext>
            </p:extLst>
          </p:nvPr>
        </p:nvGraphicFramePr>
        <p:xfrm>
          <a:off x="6573838" y="5548313"/>
          <a:ext cx="24892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12" name="Equation" r:id="rId4" imgW="1231560" imgH="431640" progId="Equation.DSMT4">
                  <p:embed/>
                </p:oleObj>
              </mc:Choice>
              <mc:Fallback>
                <p:oleObj name="Equation" r:id="rId4" imgW="12315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548313"/>
                        <a:ext cx="24892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03963329"/>
              </p:ext>
            </p:extLst>
          </p:nvPr>
        </p:nvGraphicFramePr>
        <p:xfrm>
          <a:off x="3041650" y="1590162"/>
          <a:ext cx="64579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13" name="Visio" r:id="rId6" imgW="4039797" imgH="1509886" progId="Visio.Drawing.11">
                  <p:embed/>
                </p:oleObj>
              </mc:Choice>
              <mc:Fallback>
                <p:oleObj name="Visio" r:id="rId6" imgW="4039797" imgH="1509886" progId="Visio.Drawing.11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1590162"/>
                        <a:ext cx="645795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3"/>
          <p:cNvGraphicFramePr>
            <a:graphicFrameLocks noChangeAspect="1"/>
          </p:cNvGraphicFramePr>
          <p:nvPr/>
        </p:nvGraphicFramePr>
        <p:xfrm>
          <a:off x="1920875" y="4368801"/>
          <a:ext cx="3911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14" name="Equation" r:id="rId8" imgW="1930400" imgH="431800" progId="Equation.DSMT4">
                  <p:embed/>
                </p:oleObj>
              </mc:Choice>
              <mc:Fallback>
                <p:oleObj name="Equation" r:id="rId8" imgW="1930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368801"/>
                        <a:ext cx="3911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17421"/>
              </p:ext>
            </p:extLst>
          </p:nvPr>
        </p:nvGraphicFramePr>
        <p:xfrm>
          <a:off x="6135689" y="4368801"/>
          <a:ext cx="39258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15" name="Equation" r:id="rId10" imgW="1942920" imgH="431640" progId="Equation.DSMT4">
                  <p:embed/>
                </p:oleObj>
              </mc:Choice>
              <mc:Fallback>
                <p:oleObj name="Equation" r:id="rId10" imgW="19429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9" y="4368801"/>
                        <a:ext cx="39258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833564" y="201614"/>
            <a:ext cx="8512175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: Motor CC</a:t>
            </a:r>
          </a:p>
        </p:txBody>
      </p:sp>
      <p:pic>
        <p:nvPicPr>
          <p:cNvPr id="100447" name="Picture 9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535" y="5384367"/>
            <a:ext cx="3900271" cy="1329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1" name="Object 6"/>
          <p:cNvGraphicFramePr>
            <a:graphicFrameLocks noChangeAspect="1"/>
          </p:cNvGraphicFramePr>
          <p:nvPr/>
        </p:nvGraphicFramePr>
        <p:xfrm>
          <a:off x="6080125" y="4041776"/>
          <a:ext cx="1397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8" name="Equation" r:id="rId4" imgW="685800" imgH="476340" progId="Equation.DSMT4">
                  <p:embed/>
                </p:oleObj>
              </mc:Choice>
              <mc:Fallback>
                <p:oleObj name="Equation" r:id="rId4" imgW="685800" imgH="4763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041776"/>
                        <a:ext cx="1397000" cy="976313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3399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3" name="Object 8"/>
          <p:cNvGraphicFramePr>
            <a:graphicFrameLocks noChangeAspect="1"/>
          </p:cNvGraphicFramePr>
          <p:nvPr/>
        </p:nvGraphicFramePr>
        <p:xfrm>
          <a:off x="1936751" y="5459414"/>
          <a:ext cx="31797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9" name="Equation" r:id="rId6" imgW="1552500" imgH="447765" progId="Equation.DSMT4">
                  <p:embed/>
                </p:oleObj>
              </mc:Choice>
              <mc:Fallback>
                <p:oleObj name="Equation" r:id="rId6" imgW="1552500" imgH="4477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1" y="5459414"/>
                        <a:ext cx="3179763" cy="92868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6" name="Object 1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41310502"/>
              </p:ext>
            </p:extLst>
          </p:nvPr>
        </p:nvGraphicFramePr>
        <p:xfrm>
          <a:off x="2482850" y="1688287"/>
          <a:ext cx="584835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0" name="Visio" r:id="rId8" imgW="4039797" imgH="1509886" progId="Visio.Drawing.11">
                  <p:embed/>
                </p:oleObj>
              </mc:Choice>
              <mc:Fallback>
                <p:oleObj name="Visio" r:id="rId8" imgW="4039797" imgH="1509886" progId="Visio.Drawing.11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688287"/>
                        <a:ext cx="584835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16120"/>
              </p:ext>
            </p:extLst>
          </p:nvPr>
        </p:nvGraphicFramePr>
        <p:xfrm>
          <a:off x="1782763" y="3953262"/>
          <a:ext cx="3624262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1" name="Equation" r:id="rId10" imgW="1790700" imgH="622300" progId="Equation.DSMT4">
                  <p:embed/>
                </p:oleObj>
              </mc:Choice>
              <mc:Fallback>
                <p:oleObj name="Equation" r:id="rId10" imgW="1790700" imgH="622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953262"/>
                        <a:ext cx="3624262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38" name="Text Box 14"/>
          <p:cNvSpPr txBox="1">
            <a:spLocks noChangeArrowheads="1"/>
          </p:cNvSpPr>
          <p:nvPr/>
        </p:nvSpPr>
        <p:spPr bwMode="auto">
          <a:xfrm>
            <a:off x="6065839" y="5283201"/>
            <a:ext cx="4302125" cy="128746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b="0" i="0">
                <a:solidFill>
                  <a:srgbClr val="0000FF"/>
                </a:solidFill>
                <a:latin typeface="Symbol" pitchFamily="18" charset="2"/>
                <a:cs typeface="+mn-cs"/>
              </a:rPr>
              <a:t>x</a:t>
            </a:r>
            <a:r>
              <a:rPr lang="es-ES" sz="2400" i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 Aumenta con la realimentación de la medida de la velocidad !!!</a:t>
            </a:r>
            <a:endParaRPr lang="es-ES" sz="2600" i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01391" name="AutoShape 16"/>
          <p:cNvSpPr>
            <a:spLocks noChangeArrowheads="1"/>
          </p:cNvSpPr>
          <p:nvPr/>
        </p:nvSpPr>
        <p:spPr bwMode="auto">
          <a:xfrm>
            <a:off x="5324476" y="5591176"/>
            <a:ext cx="530225" cy="703263"/>
          </a:xfrm>
          <a:custGeom>
            <a:avLst/>
            <a:gdLst>
              <a:gd name="T0" fmla="*/ 239626376 w 21600"/>
              <a:gd name="T1" fmla="*/ 0 h 21600"/>
              <a:gd name="T2" fmla="*/ 0 w 21600"/>
              <a:gd name="T3" fmla="*/ 372748958 h 21600"/>
              <a:gd name="T4" fmla="*/ 239626376 w 21600"/>
              <a:gd name="T5" fmla="*/ 745496841 h 21600"/>
              <a:gd name="T6" fmla="*/ 319501655 w 21600"/>
              <a:gd name="T7" fmla="*/ 372748958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1833564" y="201614"/>
            <a:ext cx="8512175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: Motor CC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52387" y="850006"/>
            <a:ext cx="111364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rvomotor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C con control de posición y realimentación de velocidad</a:t>
            </a:r>
            <a:endParaRPr lang="es-AR" sz="2400" i="0" dirty="0"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4"/>
          <p:cNvSpPr txBox="1">
            <a:spLocks noChangeArrowheads="1"/>
          </p:cNvSpPr>
          <p:nvPr/>
        </p:nvSpPr>
        <p:spPr bwMode="auto">
          <a:xfrm>
            <a:off x="3678238" y="902018"/>
            <a:ext cx="4322695" cy="492443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ES" sz="2400" b="0" i="0" dirty="0">
                <a:solidFill>
                  <a:srgbClr val="0000FF"/>
                </a:solidFill>
              </a:rPr>
              <a:t>Determinación del valor de </a:t>
            </a:r>
            <a:r>
              <a:rPr lang="es-ES" sz="2600" b="0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s-ES" sz="2600" b="0" baseline="-25000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endParaRPr lang="es-ES" sz="2600" b="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86143"/>
              </p:ext>
            </p:extLst>
          </p:nvPr>
        </p:nvGraphicFramePr>
        <p:xfrm>
          <a:off x="2038351" y="2306766"/>
          <a:ext cx="1389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4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1" y="2306766"/>
                        <a:ext cx="1389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47058"/>
              </p:ext>
            </p:extLst>
          </p:nvPr>
        </p:nvGraphicFramePr>
        <p:xfrm>
          <a:off x="3678238" y="2306766"/>
          <a:ext cx="147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5" name="Equation" r:id="rId6" imgW="723586" imgH="241195" progId="Equation.DSMT4">
                  <p:embed/>
                </p:oleObj>
              </mc:Choice>
              <mc:Fallback>
                <p:oleObj name="Equation" r:id="rId6" imgW="723586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306766"/>
                        <a:ext cx="147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08327"/>
              </p:ext>
            </p:extLst>
          </p:nvPr>
        </p:nvGraphicFramePr>
        <p:xfrm>
          <a:off x="7086601" y="2854454"/>
          <a:ext cx="123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6" name="Equation" r:id="rId8" imgW="622030" imgH="228501" progId="Equation.DSMT4">
                  <p:embed/>
                </p:oleObj>
              </mc:Choice>
              <mc:Fallback>
                <p:oleObj name="Equation" r:id="rId8" imgW="622030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2854454"/>
                        <a:ext cx="1235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80" name="Text Box 8"/>
          <p:cNvSpPr txBox="1">
            <a:spLocks noChangeArrowheads="1"/>
          </p:cNvSpPr>
          <p:nvPr/>
        </p:nvSpPr>
        <p:spPr bwMode="auto">
          <a:xfrm>
            <a:off x="511219" y="1502400"/>
            <a:ext cx="111346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e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finen las siguientes especificaciones de desempeño transitorio para el sistema en lazo cerrado</a:t>
            </a:r>
            <a:endParaRPr lang="es-AR" sz="2200" i="0" dirty="0">
              <a:cs typeface="+mn-cs"/>
            </a:endParaRPr>
          </a:p>
        </p:txBody>
      </p:sp>
      <p:sp>
        <p:nvSpPr>
          <p:cNvPr id="1743881" name="Text Box 9"/>
          <p:cNvSpPr txBox="1">
            <a:spLocks noChangeArrowheads="1"/>
          </p:cNvSpPr>
          <p:nvPr/>
        </p:nvSpPr>
        <p:spPr bwMode="auto">
          <a:xfrm>
            <a:off x="1888332" y="2868067"/>
            <a:ext cx="53863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endo la </a:t>
            </a:r>
            <a:r>
              <a:rPr lang="es-AR" sz="220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tte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de tiempo del motor:</a:t>
            </a:r>
            <a:endParaRPr lang="es-AR" sz="2200" i="0" dirty="0">
              <a:cs typeface="+mn-cs"/>
            </a:endParaRPr>
          </a:p>
        </p:txBody>
      </p:sp>
      <p:graphicFrame>
        <p:nvGraphicFramePr>
          <p:cNvPr id="1024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99835"/>
              </p:ext>
            </p:extLst>
          </p:nvPr>
        </p:nvGraphicFramePr>
        <p:xfrm>
          <a:off x="1971676" y="3421192"/>
          <a:ext cx="66786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7" name="Equation" r:id="rId10" imgW="3352800" imgH="520700" progId="Equation.DSMT4">
                  <p:embed/>
                </p:oleObj>
              </mc:Choice>
              <mc:Fallback>
                <p:oleObj name="Equation" r:id="rId10" imgW="33528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3421192"/>
                        <a:ext cx="66786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1771"/>
              </p:ext>
            </p:extLst>
          </p:nvPr>
        </p:nvGraphicFramePr>
        <p:xfrm>
          <a:off x="2011363" y="4529267"/>
          <a:ext cx="3568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8" name="Equation" r:id="rId12" imgW="1803400" imgH="444500" progId="Equation.DSMT4">
                  <p:embed/>
                </p:oleObj>
              </mc:Choice>
              <mc:Fallback>
                <p:oleObj name="Equation" r:id="rId12" imgW="18034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529267"/>
                        <a:ext cx="35687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95438"/>
              </p:ext>
            </p:extLst>
          </p:nvPr>
        </p:nvGraphicFramePr>
        <p:xfrm>
          <a:off x="6002338" y="4500692"/>
          <a:ext cx="36750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9" name="Equation" r:id="rId14" imgW="1816100" imgH="469900" progId="Equation.DSMT4">
                  <p:embed/>
                </p:oleObj>
              </mc:Choice>
              <mc:Fallback>
                <p:oleObj name="Equation" r:id="rId14" imgW="18161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500692"/>
                        <a:ext cx="36750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74392"/>
              </p:ext>
            </p:extLst>
          </p:nvPr>
        </p:nvGraphicFramePr>
        <p:xfrm>
          <a:off x="6078538" y="5788154"/>
          <a:ext cx="2157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0" name="Equation" r:id="rId16" imgW="1066800" imgH="241300" progId="Equation.DSMT4">
                  <p:embed/>
                </p:oleObj>
              </mc:Choice>
              <mc:Fallback>
                <p:oleObj name="Equation" r:id="rId16" imgW="10668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5788154"/>
                        <a:ext cx="2157412" cy="4826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88534"/>
              </p:ext>
            </p:extLst>
          </p:nvPr>
        </p:nvGraphicFramePr>
        <p:xfrm>
          <a:off x="2662239" y="5537330"/>
          <a:ext cx="13747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1" name="Equation" r:id="rId18" imgW="698197" imgH="482391" progId="Equation.DSMT4">
                  <p:embed/>
                </p:oleObj>
              </mc:Choice>
              <mc:Fallback>
                <p:oleObj name="Equation" r:id="rId18" imgW="698197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5537330"/>
                        <a:ext cx="13747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4" name="AutoShape 15"/>
          <p:cNvSpPr>
            <a:spLocks noChangeArrowheads="1"/>
          </p:cNvSpPr>
          <p:nvPr/>
        </p:nvSpPr>
        <p:spPr bwMode="auto">
          <a:xfrm>
            <a:off x="4322764" y="5858005"/>
            <a:ext cx="517525" cy="331787"/>
          </a:xfrm>
          <a:prstGeom prst="rightArrow">
            <a:avLst>
              <a:gd name="adj1" fmla="val 50000"/>
              <a:gd name="adj2" fmla="val 38995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833564" y="201614"/>
            <a:ext cx="8512175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: Motor C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3427" name="Object 8"/>
          <p:cNvGraphicFramePr>
            <a:graphicFrameLocks noChangeAspect="1"/>
          </p:cNvGraphicFramePr>
          <p:nvPr/>
        </p:nvGraphicFramePr>
        <p:xfrm>
          <a:off x="2266950" y="447675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4" name="Equation" r:id="rId4" imgW="533169" imgH="228501" progId="Equation.DSMT4">
                  <p:embed/>
                </p:oleObj>
              </mc:Choice>
              <mc:Fallback>
                <p:oleObj name="Equation" r:id="rId4" imgW="53316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47675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53202"/>
              </p:ext>
            </p:extLst>
          </p:nvPr>
        </p:nvGraphicFramePr>
        <p:xfrm>
          <a:off x="7097713" y="293689"/>
          <a:ext cx="283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5" name="Equation" r:id="rId6" imgW="1390770" imgH="419190" progId="Equation.DSMT4">
                  <p:embed/>
                </p:oleObj>
              </mc:Choice>
              <mc:Fallback>
                <p:oleObj name="Equation" r:id="rId6" imgW="1390770" imgH="4191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93689"/>
                        <a:ext cx="2832100" cy="866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99979"/>
              </p:ext>
            </p:extLst>
          </p:nvPr>
        </p:nvGraphicFramePr>
        <p:xfrm>
          <a:off x="3903663" y="273050"/>
          <a:ext cx="16954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6" name="Equation" r:id="rId8" imgW="838080" imgH="457200" progId="Equation.DSMT4">
                  <p:embed/>
                </p:oleObj>
              </mc:Choice>
              <mc:Fallback>
                <p:oleObj name="Equation" r:id="rId8" imgW="8380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73050"/>
                        <a:ext cx="16954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0" name="AutoShape 11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376238"/>
            <a:ext cx="8001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1" name="19 Imagen" descr="Motor_CC_lazo_velocidad.wmf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748" y="1321128"/>
            <a:ext cx="793115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04586" y="4655501"/>
            <a:ext cx="33981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s </a:t>
            </a: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de </a:t>
            </a:r>
            <a:r>
              <a:rPr lang="es-AR" sz="24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alida</a:t>
            </a: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sición </a:t>
            </a: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gular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9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04923604"/>
              </p:ext>
            </p:extLst>
          </p:nvPr>
        </p:nvGraphicFramePr>
        <p:xfrm>
          <a:off x="563428" y="1597293"/>
          <a:ext cx="2765588" cy="88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7" name="Visio" r:id="rId12" imgW="2693439" imgH="862689" progId="Visio.Drawing.11">
                  <p:embed/>
                </p:oleObj>
              </mc:Choice>
              <mc:Fallback>
                <p:oleObj name="Visio" r:id="rId12" imgW="2693439" imgH="862689" progId="Visio.Drawing.11">
                  <p:embed/>
                  <p:pic>
                    <p:nvPicPr>
                      <p:cNvPr id="99334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28" y="1597293"/>
                        <a:ext cx="2765588" cy="88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143913"/>
              </p:ext>
            </p:extLst>
          </p:nvPr>
        </p:nvGraphicFramePr>
        <p:xfrm>
          <a:off x="70447" y="2680828"/>
          <a:ext cx="3751551" cy="14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8" name="Visio" r:id="rId14" imgW="4039797" imgH="1509886" progId="Visio.Drawing.11">
                  <p:embed/>
                </p:oleObj>
              </mc:Choice>
              <mc:Fallback>
                <p:oleObj name="Visio" r:id="rId14" imgW="4039797" imgH="1509886" progId="Visio.Drawing.11">
                  <p:embed/>
                  <p:pic>
                    <p:nvPicPr>
                      <p:cNvPr id="2" name="1 Objet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7" y="2680828"/>
                        <a:ext cx="3751551" cy="140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72090803"/>
              </p:ext>
            </p:extLst>
          </p:nvPr>
        </p:nvGraphicFramePr>
        <p:xfrm>
          <a:off x="170655" y="3089265"/>
          <a:ext cx="3958301" cy="147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8" name="Visio" r:id="rId4" imgW="4039797" imgH="1509886" progId="Visio.Drawing.11">
                  <p:embed/>
                </p:oleObj>
              </mc:Choice>
              <mc:Fallback>
                <p:oleObj name="Visio" r:id="rId4" imgW="4039797" imgH="1509886" progId="Visio.Drawing.11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5" y="3089265"/>
                        <a:ext cx="3958301" cy="1478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6916" y="4962575"/>
            <a:ext cx="34257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olos de lazo cerrado</a:t>
            </a:r>
            <a:endParaRPr lang="es-AR" sz="2400" i="0" u="sng" dirty="0">
              <a:cs typeface="+mn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42948" y="150032"/>
            <a:ext cx="8512175" cy="5238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: Motor CC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6"/>
          <a:srcRect l="7219" t="10840" r="7015"/>
          <a:stretch/>
        </p:blipFill>
        <p:spPr>
          <a:xfrm>
            <a:off x="4440195" y="1153297"/>
            <a:ext cx="6862119" cy="5350218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886629188"/>
              </p:ext>
            </p:extLst>
          </p:nvPr>
        </p:nvGraphicFramePr>
        <p:xfrm>
          <a:off x="767011" y="1655045"/>
          <a:ext cx="2765588" cy="88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9" name="Visio" r:id="rId7" imgW="2693439" imgH="862689" progId="Visio.Drawing.11">
                  <p:embed/>
                </p:oleObj>
              </mc:Choice>
              <mc:Fallback>
                <p:oleObj name="Visio" r:id="rId7" imgW="2693439" imgH="862689" progId="Visio.Drawing.11">
                  <p:embed/>
                  <p:pic>
                    <p:nvPicPr>
                      <p:cNvPr id="9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11" y="1655045"/>
                        <a:ext cx="2765588" cy="88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11888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55497049"/>
              </p:ext>
            </p:extLst>
          </p:nvPr>
        </p:nvGraphicFramePr>
        <p:xfrm>
          <a:off x="362793" y="1403061"/>
          <a:ext cx="3767068" cy="140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4" name="Visio" r:id="rId4" imgW="4039797" imgH="1509886" progId="Visio.Drawing.11">
                  <p:embed/>
                </p:oleObj>
              </mc:Choice>
              <mc:Fallback>
                <p:oleObj name="Visio" r:id="rId4" imgW="4039797" imgH="1509886" progId="Visio.Drawing.11">
                  <p:embed/>
                  <p:pic>
                    <p:nvPicPr>
                      <p:cNvPr id="0" name="1 Objet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93" y="1403061"/>
                        <a:ext cx="3767068" cy="140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6"/>
          <a:srcRect l="4594" t="10703" r="6859"/>
          <a:stretch/>
        </p:blipFill>
        <p:spPr>
          <a:xfrm>
            <a:off x="4336727" y="648364"/>
            <a:ext cx="7678464" cy="5807676"/>
          </a:xfrm>
          <a:prstGeom prst="rect">
            <a:avLst/>
          </a:prstGeom>
        </p:spPr>
      </p:pic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09327"/>
              </p:ext>
            </p:extLst>
          </p:nvPr>
        </p:nvGraphicFramePr>
        <p:xfrm>
          <a:off x="9378381" y="3924685"/>
          <a:ext cx="15160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5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381" y="3924685"/>
                        <a:ext cx="15160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10541"/>
              </p:ext>
            </p:extLst>
          </p:nvPr>
        </p:nvGraphicFramePr>
        <p:xfrm>
          <a:off x="7836918" y="5251835"/>
          <a:ext cx="1489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6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918" y="5251835"/>
                        <a:ext cx="1489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55927" y="365288"/>
            <a:ext cx="4180800" cy="83099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s en Frecuencia de Lazo Abierto</a:t>
            </a:r>
            <a:endParaRPr lang="es-ES" sz="2600" i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36222" y="2877575"/>
            <a:ext cx="3767067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alizamos la Estabilidad Relativa: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árgenes de Fase</a:t>
            </a:r>
            <a:endParaRPr lang="es-AR" sz="2200" i="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Márgenes de Ganancia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 relacionan con los respectivos factores </a:t>
            </a:r>
            <a:r>
              <a:rPr lang="es-AR" sz="22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 amortiguamiento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ativo.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Ganancias en las bajas frecuencias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(Errores)</a:t>
            </a:r>
          </a:p>
        </p:txBody>
      </p:sp>
    </p:spTree>
    <p:extLst>
      <p:ext uri="{BB962C8B-B14F-4D97-AF65-F5344CB8AC3E}">
        <p14:creationId xmlns:p14="http://schemas.microsoft.com/office/powerpoint/2010/main" val="37257882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4"/>
          <a:srcRect l="4995" t="4647" r="6712"/>
          <a:stretch/>
        </p:blipFill>
        <p:spPr>
          <a:xfrm>
            <a:off x="4206238" y="199339"/>
            <a:ext cx="7678800" cy="6203495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97549" y="2704320"/>
            <a:ext cx="3767067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alizamos el desempeño de régimen transitorio y de régimen estacionario: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nchos de Banda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tiempos de subida y de asentamiento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Ganancia en Bajas Frecuencias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(Errores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Picos de Resonancia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(Sobrepasos - </a:t>
            </a:r>
            <a:r>
              <a:rPr lang="es-AR" sz="22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Estabilidad)</a:t>
            </a:r>
            <a:endParaRPr lang="es-AR" sz="2200" i="0" dirty="0">
              <a:cs typeface="+mn-cs"/>
            </a:endParaRPr>
          </a:p>
        </p:txBody>
      </p:sp>
      <p:graphicFrame>
        <p:nvGraphicFramePr>
          <p:cNvPr id="2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01512985"/>
              </p:ext>
            </p:extLst>
          </p:nvPr>
        </p:nvGraphicFramePr>
        <p:xfrm>
          <a:off x="297548" y="1137044"/>
          <a:ext cx="3767068" cy="140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Visio" r:id="rId5" imgW="4039797" imgH="1509886" progId="Visio.Drawing.11">
                  <p:embed/>
                </p:oleObj>
              </mc:Choice>
              <mc:Fallback>
                <p:oleObj name="Visio" r:id="rId5" imgW="4039797" imgH="1509886" progId="Visio.Drawing.11">
                  <p:embed/>
                  <p:pic>
                    <p:nvPicPr>
                      <p:cNvPr id="2" name="1 Objet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48" y="1137044"/>
                        <a:ext cx="3767068" cy="140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84632"/>
              </p:ext>
            </p:extLst>
          </p:nvPr>
        </p:nvGraphicFramePr>
        <p:xfrm>
          <a:off x="9115124" y="950312"/>
          <a:ext cx="2492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124" y="950312"/>
                        <a:ext cx="2492375" cy="465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02196"/>
              </p:ext>
            </p:extLst>
          </p:nvPr>
        </p:nvGraphicFramePr>
        <p:xfrm>
          <a:off x="6230337" y="1453950"/>
          <a:ext cx="2466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9" imgW="1218960" imgH="241200" progId="Equation.DSMT4">
                  <p:embed/>
                </p:oleObj>
              </mc:Choice>
              <mc:Fallback>
                <p:oleObj name="Equation" r:id="rId9" imgW="1218960" imgH="2412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337" y="1453950"/>
                        <a:ext cx="2466975" cy="4921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55927" y="227744"/>
            <a:ext cx="4180800" cy="83099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400" i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Respuestas en Frecuencia de Lazo Cerrado</a:t>
            </a:r>
            <a:endParaRPr lang="es-ES" sz="2600" i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Symbol" pitchFamily="18" charset="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115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3106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83108" name="Text Box 4"/>
          <p:cNvSpPr txBox="1">
            <a:spLocks noChangeArrowheads="1"/>
          </p:cNvSpPr>
          <p:nvPr/>
        </p:nvSpPr>
        <p:spPr bwMode="auto">
          <a:xfrm>
            <a:off x="1935164" y="1036638"/>
            <a:ext cx="652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Primer Orden: </a:t>
            </a:r>
            <a:endParaRPr lang="es-AR" sz="2400" i="0" dirty="0">
              <a:cs typeface="+mn-cs"/>
            </a:endParaRPr>
          </a:p>
        </p:txBody>
      </p:sp>
      <p:sp>
        <p:nvSpPr>
          <p:cNvPr id="68613" name="Text Box 10"/>
          <p:cNvSpPr txBox="1">
            <a:spLocks noChangeArrowheads="1"/>
          </p:cNvSpPr>
          <p:nvPr/>
        </p:nvSpPr>
        <p:spPr bwMode="auto">
          <a:xfrm>
            <a:off x="1302544" y="3254462"/>
            <a:ext cx="3563937" cy="457200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8000"/>
                </a:solidFill>
              </a:rPr>
              <a:t>Respuesta al Escalón:</a:t>
            </a:r>
          </a:p>
        </p:txBody>
      </p:sp>
      <p:grpSp>
        <p:nvGrpSpPr>
          <p:cNvPr id="68614" name="Group 25"/>
          <p:cNvGrpSpPr>
            <a:grpSpLocks/>
          </p:cNvGrpSpPr>
          <p:nvPr/>
        </p:nvGrpSpPr>
        <p:grpSpPr bwMode="auto">
          <a:xfrm>
            <a:off x="4027488" y="1722438"/>
            <a:ext cx="5980112" cy="1090612"/>
            <a:chOff x="1719" y="1335"/>
            <a:chExt cx="3767" cy="687"/>
          </a:xfrm>
        </p:grpSpPr>
        <p:graphicFrame>
          <p:nvGraphicFramePr>
            <p:cNvPr id="68621" name="Object 17"/>
            <p:cNvGraphicFramePr>
              <a:graphicFrameLocks noChangeAspect="1"/>
            </p:cNvGraphicFramePr>
            <p:nvPr/>
          </p:nvGraphicFramePr>
          <p:xfrm>
            <a:off x="2370" y="1402"/>
            <a:ext cx="66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22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1402"/>
                          <a:ext cx="665" cy="62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Line 19"/>
            <p:cNvSpPr>
              <a:spLocks noChangeShapeType="1"/>
            </p:cNvSpPr>
            <p:nvPr/>
          </p:nvSpPr>
          <p:spPr bwMode="auto">
            <a:xfrm>
              <a:off x="1778" y="171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8623" name="Line 20"/>
            <p:cNvSpPr>
              <a:spLocks noChangeShapeType="1"/>
            </p:cNvSpPr>
            <p:nvPr/>
          </p:nvSpPr>
          <p:spPr bwMode="auto">
            <a:xfrm>
              <a:off x="3047" y="171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68624" name="Text Box 21"/>
            <p:cNvSpPr txBox="1">
              <a:spLocks noChangeArrowheads="1"/>
            </p:cNvSpPr>
            <p:nvPr/>
          </p:nvSpPr>
          <p:spPr bwMode="auto">
            <a:xfrm>
              <a:off x="1719" y="1335"/>
              <a:ext cx="5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b="0">
                  <a:latin typeface="Times New Roman" pitchFamily="18" charset="0"/>
                </a:rPr>
                <a:t>R</a:t>
              </a:r>
              <a:r>
                <a:rPr lang="es-AR" b="0" i="0">
                  <a:latin typeface="Times New Roman" pitchFamily="18" charset="0"/>
                </a:rPr>
                <a:t>(</a:t>
              </a:r>
              <a:r>
                <a:rPr lang="es-AR" b="0">
                  <a:latin typeface="Times New Roman" pitchFamily="18" charset="0"/>
                </a:rPr>
                <a:t>s</a:t>
              </a:r>
              <a:r>
                <a:rPr lang="es-AR" b="0" i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8625" name="Text Box 22"/>
            <p:cNvSpPr txBox="1">
              <a:spLocks noChangeArrowheads="1"/>
            </p:cNvSpPr>
            <p:nvPr/>
          </p:nvSpPr>
          <p:spPr bwMode="auto">
            <a:xfrm>
              <a:off x="3106" y="1335"/>
              <a:ext cx="53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b="0">
                  <a:latin typeface="Times New Roman" pitchFamily="18" charset="0"/>
                </a:rPr>
                <a:t>Y</a:t>
              </a:r>
              <a:r>
                <a:rPr lang="es-AR" b="0" i="0">
                  <a:latin typeface="Times New Roman" pitchFamily="18" charset="0"/>
                </a:rPr>
                <a:t>(</a:t>
              </a:r>
              <a:r>
                <a:rPr lang="es-AR" b="0">
                  <a:latin typeface="Times New Roman" pitchFamily="18" charset="0"/>
                </a:rPr>
                <a:t>s</a:t>
              </a:r>
              <a:r>
                <a:rPr lang="es-AR" b="0" i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68626" name="Text Box 23"/>
            <p:cNvSpPr txBox="1">
              <a:spLocks noChangeArrowheads="1"/>
            </p:cNvSpPr>
            <p:nvPr/>
          </p:nvSpPr>
          <p:spPr bwMode="auto">
            <a:xfrm>
              <a:off x="3966" y="1335"/>
              <a:ext cx="1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b="0">
                  <a:solidFill>
                    <a:srgbClr val="FF3300"/>
                  </a:solidFill>
                  <a:latin typeface="Times New Roman" pitchFamily="18" charset="0"/>
                </a:rPr>
                <a:t>T </a:t>
              </a:r>
              <a:r>
                <a:rPr lang="es-AR" b="0" i="0">
                  <a:solidFill>
                    <a:srgbClr val="FF3300"/>
                  </a:solidFill>
                  <a:latin typeface="Times New Roman" pitchFamily="18" charset="0"/>
                </a:rPr>
                <a:t>: Constante de Tiempo</a:t>
              </a:r>
            </a:p>
          </p:txBody>
        </p:sp>
      </p:grpSp>
      <p:graphicFrame>
        <p:nvGraphicFramePr>
          <p:cNvPr id="68615" name="Object 26"/>
          <p:cNvGraphicFramePr>
            <a:graphicFrameLocks noGrp="1" noChangeAspect="1"/>
          </p:cNvGraphicFramePr>
          <p:nvPr>
            <p:ph/>
          </p:nvPr>
        </p:nvGraphicFramePr>
        <p:xfrm>
          <a:off x="5480051" y="2978150"/>
          <a:ext cx="14192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3"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1" y="2978150"/>
                        <a:ext cx="14192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28"/>
          <p:cNvGraphicFramePr>
            <a:graphicFrameLocks noChangeAspect="1"/>
          </p:cNvGraphicFramePr>
          <p:nvPr/>
        </p:nvGraphicFramePr>
        <p:xfrm>
          <a:off x="7385051" y="2978150"/>
          <a:ext cx="2365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4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1" y="2978150"/>
                        <a:ext cx="2365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Text Box 29"/>
          <p:cNvSpPr txBox="1">
            <a:spLocks noChangeArrowheads="1"/>
          </p:cNvSpPr>
          <p:nvPr/>
        </p:nvSpPr>
        <p:spPr bwMode="auto">
          <a:xfrm>
            <a:off x="1208882" y="3956050"/>
            <a:ext cx="398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En el dominio del tiempo:</a:t>
            </a:r>
          </a:p>
        </p:txBody>
      </p:sp>
      <p:graphicFrame>
        <p:nvGraphicFramePr>
          <p:cNvPr id="686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80400"/>
              </p:ext>
            </p:extLst>
          </p:nvPr>
        </p:nvGraphicFramePr>
        <p:xfrm>
          <a:off x="2042319" y="4349751"/>
          <a:ext cx="68754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5" name="Equation" r:id="rId10" imgW="2768600" imgH="330200" progId="Equation.DSMT4">
                  <p:embed/>
                </p:oleObj>
              </mc:Choice>
              <mc:Fallback>
                <p:oleObj name="Equation" r:id="rId10" imgW="2768600" imgH="330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319" y="4349751"/>
                        <a:ext cx="68754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01499"/>
              </p:ext>
            </p:extLst>
          </p:nvPr>
        </p:nvGraphicFramePr>
        <p:xfrm>
          <a:off x="2008187" y="5257931"/>
          <a:ext cx="5140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6" name="Equation" r:id="rId12" imgW="2070100" imgH="203200" progId="Equation.DSMT4">
                  <p:embed/>
                </p:oleObj>
              </mc:Choice>
              <mc:Fallback>
                <p:oleObj name="Equation" r:id="rId12" imgW="20701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7" y="5257931"/>
                        <a:ext cx="5140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22500" y="5949951"/>
            <a:ext cx="1116227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FF3300"/>
                </a:solidFill>
              </a:rPr>
              <a:t>Polo de la FT debe estar </a:t>
            </a:r>
            <a:r>
              <a:rPr lang="es-AR" sz="2200" i="0" dirty="0" smtClean="0">
                <a:solidFill>
                  <a:srgbClr val="FF3300"/>
                </a:solidFill>
              </a:rPr>
              <a:t>en el semiplano </a:t>
            </a:r>
            <a:r>
              <a:rPr lang="es-AR" sz="2200" i="0" dirty="0">
                <a:solidFill>
                  <a:srgbClr val="FF3300"/>
                </a:solidFill>
              </a:rPr>
              <a:t>izquierdo del plano </a:t>
            </a:r>
            <a:r>
              <a:rPr lang="es-AR" sz="2200" dirty="0" smtClean="0">
                <a:solidFill>
                  <a:srgbClr val="FF3300"/>
                </a:solidFill>
              </a:rPr>
              <a:t>s</a:t>
            </a:r>
            <a:r>
              <a:rPr lang="es-AR" sz="2200" i="0" dirty="0" smtClean="0">
                <a:solidFill>
                  <a:srgbClr val="FF3300"/>
                </a:solidFill>
              </a:rPr>
              <a:t> para que el sistema sea estable</a:t>
            </a:r>
            <a:endParaRPr lang="es-AR" sz="22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6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3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703"/>
              </p:ext>
            </p:extLst>
          </p:nvPr>
        </p:nvGraphicFramePr>
        <p:xfrm>
          <a:off x="4812799" y="802040"/>
          <a:ext cx="2133327" cy="58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1034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799" y="802040"/>
                        <a:ext cx="2133327" cy="58270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524196" y="150974"/>
            <a:ext cx="5842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i="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álisis de desempeño variando </a:t>
            </a:r>
            <a:r>
              <a:rPr lang="es-AR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baseline="-250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s-AR" baseline="-25000" dirty="0" smtClean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0861228"/>
              </p:ext>
            </p:extLst>
          </p:nvPr>
        </p:nvGraphicFramePr>
        <p:xfrm>
          <a:off x="227891" y="74585"/>
          <a:ext cx="4000813" cy="149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3" name="Visio" r:id="rId6" imgW="4039797" imgH="1509886" progId="Visio.Drawing.11">
                  <p:embed/>
                </p:oleObj>
              </mc:Choice>
              <mc:Fallback>
                <p:oleObj name="Visio" r:id="rId6" imgW="4039797" imgH="1509886" progId="Visio.Drawing.11">
                  <p:embed/>
                  <p:pic>
                    <p:nvPicPr>
                      <p:cNvPr id="10" name="1 Objeto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91" y="74585"/>
                        <a:ext cx="4000813" cy="1494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8"/>
          <a:srcRect l="6904" r="2157" b="4950"/>
          <a:stretch/>
        </p:blipFill>
        <p:spPr>
          <a:xfrm>
            <a:off x="426750" y="1696763"/>
            <a:ext cx="11113007" cy="4954294"/>
          </a:xfrm>
          <a:prstGeom prst="rect">
            <a:avLst/>
          </a:prstGeom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726004" y="4082110"/>
            <a:ext cx="6128084" cy="1569660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edida que aumenta </a:t>
            </a:r>
            <a:r>
              <a:rPr lang="es-AR" sz="24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sz="2400" baseline="-25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AR" sz="2400" i="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e reduce el sobrepaso (aumenta la estabilidad) pero se incrementan los tiempos de subida y de asentamiento.</a:t>
            </a:r>
          </a:p>
        </p:txBody>
      </p:sp>
    </p:spTree>
    <p:extLst>
      <p:ext uri="{BB962C8B-B14F-4D97-AF65-F5344CB8AC3E}">
        <p14:creationId xmlns:p14="http://schemas.microsoft.com/office/powerpoint/2010/main" val="3538577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08944" y="206890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asificación de los sistemas de control</a:t>
            </a:r>
          </a:p>
        </p:txBody>
      </p:sp>
      <p:sp>
        <p:nvSpPr>
          <p:cNvPr id="1727492" name="Text Box 4"/>
          <p:cNvSpPr txBox="1">
            <a:spLocks noChangeArrowheads="1"/>
          </p:cNvSpPr>
          <p:nvPr/>
        </p:nvSpPr>
        <p:spPr bwMode="auto">
          <a:xfrm>
            <a:off x="275951" y="836151"/>
            <a:ext cx="11640097" cy="30469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 sistemas de control se clasifican de acuerdo a la capacidad que tienen de seguir diferentes tipos de entrada, tales como: escalón, rampa, cuadráticas, sinusoidales, entre otras.</a:t>
            </a:r>
          </a:p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unas son combinaciones de las mencionadas anteriormente, formando un perfil de referencia específico.</a:t>
            </a:r>
          </a:p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¿Cómo ponderar esta capacidad del sistema de control? </a:t>
            </a:r>
            <a:r>
              <a:rPr lang="es-AR" sz="240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izando el error que presenta la salida ante una entrada determinada.</a:t>
            </a:r>
            <a:endParaRPr lang="es-AR" sz="2400" i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pSp>
        <p:nvGrpSpPr>
          <p:cNvPr id="5" name="Grupo 4"/>
          <p:cNvGrpSpPr/>
          <p:nvPr/>
        </p:nvGrpSpPr>
        <p:grpSpPr>
          <a:xfrm>
            <a:off x="8897885" y="3513135"/>
            <a:ext cx="2873375" cy="1730375"/>
            <a:chOff x="7085561" y="4045947"/>
            <a:chExt cx="2873375" cy="1730375"/>
          </a:xfrm>
        </p:grpSpPr>
        <p:sp>
          <p:nvSpPr>
            <p:cNvPr id="3" name="Rectángulo 2"/>
            <p:cNvSpPr/>
            <p:nvPr/>
          </p:nvSpPr>
          <p:spPr bwMode="auto">
            <a:xfrm>
              <a:off x="8070347" y="5040408"/>
              <a:ext cx="451902" cy="543698"/>
            </a:xfrm>
            <a:prstGeom prst="rect">
              <a:avLst/>
            </a:prstGeom>
            <a:solidFill>
              <a:srgbClr val="CC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95000"/>
                <a:buFont typeface="Wingdings" pitchFamily="2" charset="2"/>
                <a:buNone/>
                <a:tabLst/>
              </a:pPr>
              <a:endParaRPr kumimoji="0" lang="es-AR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162422"/>
                </p:ext>
              </p:extLst>
            </p:nvPr>
          </p:nvGraphicFramePr>
          <p:xfrm>
            <a:off x="7085561" y="4045947"/>
            <a:ext cx="2873375" cy="173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34" name="Equation" r:id="rId5" imgW="1434960" imgH="863280" progId="Equation.DSMT4">
                    <p:embed/>
                  </p:oleObj>
                </mc:Choice>
                <mc:Fallback>
                  <p:oleObj name="Equation" r:id="rId5" imgW="1434960" imgH="863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561" y="4045947"/>
                          <a:ext cx="2873375" cy="1730375"/>
                        </a:xfrm>
                        <a:prstGeom prst="rect">
                          <a:avLst/>
                        </a:prstGeom>
                        <a:noFill/>
                        <a:ln w="38100" cmpd="dbl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44905" y="4002812"/>
            <a:ext cx="825298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b="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érese un sistema de </a:t>
            </a:r>
            <a:r>
              <a:rPr lang="es-AR" sz="2000" b="0" i="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en lazo cerrado con </a:t>
            </a:r>
            <a:r>
              <a:rPr lang="es-AR" sz="2000" b="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mentación unitaria cuya FTLA es </a:t>
            </a:r>
            <a:r>
              <a:rPr lang="es-AR" sz="2000" b="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2000" b="0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s-AR" sz="2000" b="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b="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AR" sz="2000" b="0" i="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44905" y="4712595"/>
            <a:ext cx="8367290" cy="10618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a clasificación se basa en la cantidad de integradores o polos al origen que posee la FTLA. Esto determina el Tipo de Sistema: </a:t>
            </a:r>
            <a:r>
              <a:rPr lang="es-AR" sz="21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1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sz="21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stema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o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de 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o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; de 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o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s-AR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ectivamente</a:t>
            </a:r>
            <a:r>
              <a:rPr lang="en-US" sz="2100" b="0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s-AR" sz="2100" b="0" i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087457" y="5920152"/>
            <a:ext cx="8021165" cy="707886"/>
          </a:xfrm>
          <a:prstGeom prst="rect">
            <a:avLst/>
          </a:prstGeom>
          <a:solidFill>
            <a:srgbClr val="CCFF66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 smtClean="0">
                <a:solidFill>
                  <a:srgbClr val="009900"/>
                </a:solidFill>
              </a:rPr>
              <a:t>Importante: A mayor </a:t>
            </a:r>
            <a:r>
              <a:rPr lang="es-AR" sz="2000" dirty="0" smtClean="0">
                <a:solidFill>
                  <a:srgbClr val="009900"/>
                </a:solidFill>
              </a:rPr>
              <a:t>N</a:t>
            </a:r>
            <a:r>
              <a:rPr lang="es-AR" sz="2000" i="0" dirty="0" smtClean="0">
                <a:solidFill>
                  <a:srgbClr val="009900"/>
                </a:solidFill>
              </a:rPr>
              <a:t> mejora la precisión, pero se reduce la estabilidad del sistema en lazo cerrado</a:t>
            </a:r>
            <a:endParaRPr lang="es-AR" sz="2000" i="0" dirty="0">
              <a:solidFill>
                <a:srgbClr val="00990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727491" name="Text Box 3"/>
          <p:cNvSpPr txBox="1">
            <a:spLocks noChangeArrowheads="1"/>
          </p:cNvSpPr>
          <p:nvPr/>
        </p:nvSpPr>
        <p:spPr bwMode="auto">
          <a:xfrm>
            <a:off x="438729" y="886679"/>
            <a:ext cx="11236715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 sz="2400" i="0">
                <a:solidFill>
                  <a:srgbClr val="009900"/>
                </a:solidFill>
                <a:cs typeface="+mn-cs"/>
              </a:defRPr>
            </a:lvl1pPr>
          </a:lstStyle>
          <a:p>
            <a:r>
              <a:rPr lang="es-AR" dirty="0"/>
              <a:t>  Precisión o Exactitud en Sistemas de Control: 		               </a:t>
            </a:r>
            <a:r>
              <a:rPr lang="es-AR" dirty="0" smtClean="0"/>
              <a:t>                	</a:t>
            </a:r>
            <a:r>
              <a:rPr lang="es-A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 </a:t>
            </a:r>
            <a:r>
              <a:rPr lang="es-A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a de las Especificaciones mas Importantes</a:t>
            </a:r>
          </a:p>
        </p:txBody>
      </p:sp>
      <p:sp>
        <p:nvSpPr>
          <p:cNvPr id="1727492" name="Text Box 4"/>
          <p:cNvSpPr txBox="1">
            <a:spLocks noChangeArrowheads="1"/>
          </p:cNvSpPr>
          <p:nvPr/>
        </p:nvSpPr>
        <p:spPr bwMode="auto">
          <a:xfrm>
            <a:off x="431800" y="1830388"/>
            <a:ext cx="11331832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400" i="0" dirty="0">
                <a:solidFill>
                  <a:srgbClr val="009900"/>
                </a:solidFill>
                <a:cs typeface="+mn-cs"/>
              </a:rPr>
              <a:t>  El sistema de control debe seguir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con </a:t>
            </a:r>
            <a:r>
              <a:rPr lang="es-AR" sz="2400" i="0" dirty="0">
                <a:solidFill>
                  <a:srgbClr val="009900"/>
                </a:solidFill>
                <a:cs typeface="+mn-cs"/>
              </a:rPr>
              <a:t>error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nulo la </a:t>
            </a:r>
            <a:r>
              <a:rPr lang="es-AR" sz="2400" i="0" dirty="0">
                <a:solidFill>
                  <a:srgbClr val="009900"/>
                </a:solidFill>
                <a:cs typeface="+mn-cs"/>
              </a:rPr>
              <a:t>referencia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impuesta </a:t>
            </a:r>
            <a:r>
              <a:rPr lang="es-AR" sz="2400" i="0" dirty="0">
                <a:solidFill>
                  <a:srgbClr val="009900"/>
                </a:solidFill>
                <a:cs typeface="+mn-cs"/>
              </a:rPr>
              <a:t>en estado estacionario o de régimen </a:t>
            </a:r>
            <a:r>
              <a:rPr lang="es-AR" sz="2400" i="0" dirty="0" smtClean="0">
                <a:solidFill>
                  <a:srgbClr val="009900"/>
                </a:solidFill>
                <a:cs typeface="+mn-cs"/>
              </a:rPr>
              <a:t>permanente. </a:t>
            </a:r>
            <a:endParaRPr lang="es-AR" sz="24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727493" name="Text Box 5"/>
          <p:cNvSpPr txBox="1">
            <a:spLocks noChangeArrowheads="1"/>
          </p:cNvSpPr>
          <p:nvPr/>
        </p:nvSpPr>
        <p:spPr bwMode="auto">
          <a:xfrm>
            <a:off x="431800" y="2836392"/>
            <a:ext cx="11331832" cy="120032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400" i="0" dirty="0">
                <a:solidFill>
                  <a:srgbClr val="009900"/>
                </a:solidFill>
                <a:cs typeface="+mn-cs"/>
              </a:rPr>
              <a:t>  Por esta razón es importante obtener las expresiones de los errores estacionarios en función de la señal de entrada y de la FTLA o Camino Directo:</a:t>
            </a:r>
            <a:endParaRPr lang="es-AR" sz="24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0445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1636741"/>
              </p:ext>
            </p:extLst>
          </p:nvPr>
        </p:nvGraphicFramePr>
        <p:xfrm>
          <a:off x="1520535" y="4132518"/>
          <a:ext cx="44831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2" name="Visio" r:id="rId5" imgW="2190948" imgH="745934" progId="Visio.Drawing.11">
                  <p:embed/>
                </p:oleObj>
              </mc:Choice>
              <mc:Fallback>
                <p:oleObj name="Visio" r:id="rId5" imgW="2190948" imgH="745934" progId="Visio.Drawing.11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535" y="4132518"/>
                        <a:ext cx="44831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4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74543"/>
              </p:ext>
            </p:extLst>
          </p:nvPr>
        </p:nvGraphicFramePr>
        <p:xfrm>
          <a:off x="6773262" y="4304739"/>
          <a:ext cx="2686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3"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262" y="4304739"/>
                        <a:ext cx="2686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1647825" y="5861051"/>
            <a:ext cx="377825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Teorema del Valor Final:</a:t>
            </a:r>
          </a:p>
        </p:txBody>
      </p:sp>
      <p:graphicFrame>
        <p:nvGraphicFramePr>
          <p:cNvPr id="104458" name="Object 4"/>
          <p:cNvGraphicFramePr>
            <a:graphicFrameLocks noChangeAspect="1"/>
          </p:cNvGraphicFramePr>
          <p:nvPr/>
        </p:nvGraphicFramePr>
        <p:xfrm>
          <a:off x="5594350" y="5680075"/>
          <a:ext cx="48910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4" name="Equation" r:id="rId9" imgW="2451100" imgH="431800" progId="Equation.DSMT4">
                  <p:embed/>
                </p:oleObj>
              </mc:Choice>
              <mc:Fallback>
                <p:oleObj name="Equation" r:id="rId9" imgW="2451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5680075"/>
                        <a:ext cx="48910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60645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729539" name="Text Box 3"/>
          <p:cNvSpPr txBox="1">
            <a:spLocks noChangeArrowheads="1"/>
          </p:cNvSpPr>
          <p:nvPr/>
        </p:nvSpPr>
        <p:spPr bwMode="auto">
          <a:xfrm>
            <a:off x="361800" y="951484"/>
            <a:ext cx="11438237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A continuación se </a:t>
            </a:r>
            <a:r>
              <a:rPr lang="es-AR" sz="2200" i="0" dirty="0">
                <a:solidFill>
                  <a:srgbClr val="009900"/>
                </a:solidFill>
                <a:cs typeface="+mn-cs"/>
              </a:rPr>
              <a:t>definen las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“</a:t>
            </a:r>
            <a:r>
              <a:rPr lang="es-AR" sz="2200" i="0" u="sng" dirty="0" smtClean="0">
                <a:solidFill>
                  <a:srgbClr val="009900"/>
                </a:solidFill>
                <a:cs typeface="+mn-cs"/>
              </a:rPr>
              <a:t>Constantes </a:t>
            </a:r>
            <a:r>
              <a:rPr lang="es-AR" sz="2200" i="0" u="sng" dirty="0">
                <a:solidFill>
                  <a:srgbClr val="009900"/>
                </a:solidFill>
                <a:cs typeface="+mn-cs"/>
              </a:rPr>
              <a:t>de </a:t>
            </a:r>
            <a:r>
              <a:rPr lang="es-AR" sz="2200" i="0" u="sng" dirty="0" smtClean="0">
                <a:solidFill>
                  <a:srgbClr val="009900"/>
                </a:solidFill>
                <a:cs typeface="+mn-cs"/>
              </a:rPr>
              <a:t>Error Estático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”: </a:t>
            </a:r>
            <a:r>
              <a:rPr lang="es-AR" sz="2200" i="0" dirty="0">
                <a:solidFill>
                  <a:srgbClr val="009900"/>
                </a:solidFill>
                <a:cs typeface="+mn-cs"/>
              </a:rPr>
              <a:t>Cuanto mayores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resulten estas constantes, </a:t>
            </a:r>
            <a:r>
              <a:rPr lang="es-AR" sz="2200" i="0" dirty="0">
                <a:solidFill>
                  <a:srgbClr val="009900"/>
                </a:solidFill>
                <a:cs typeface="+mn-cs"/>
              </a:rPr>
              <a:t>menores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serán los </a:t>
            </a:r>
            <a:r>
              <a:rPr lang="es-AR" sz="2200" i="0" dirty="0">
                <a:solidFill>
                  <a:srgbClr val="009900"/>
                </a:solidFill>
                <a:cs typeface="+mn-cs"/>
              </a:rPr>
              <a:t>errores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de estado estacionario.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61800" y="2673189"/>
            <a:ext cx="11640097" cy="34163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salida de un sistema de control puede ser: velocidad, aceleración, corriente, temperatura, presión, caudal, entre otras, pero en este análisis </a:t>
            </a:r>
            <a:r>
              <a:rPr lang="es-AR" sz="2400" i="0" u="sng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e hace referencia a la forma física de la variable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se menciona “posición”, se hace referencia a la salida propiamente dicha, si se habla de “velocidad” se hace referencia a la razón de cambio de esta variable.</a:t>
            </a:r>
          </a:p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Times New Roman" panose="02020603050405020304" pitchFamily="18" charset="0"/>
              <a:buChar char="֍"/>
              <a:defRPr/>
            </a:pPr>
            <a:r>
              <a:rPr lang="es-AR" sz="2400" i="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400" i="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 definitiva, el término “posición”, “velocidad” y “aceleración” está directamente relacionado con el tipo de referencia (escalón, rampa o parábola) aplicada al sistema de control.</a:t>
            </a:r>
            <a:endParaRPr lang="es-AR" sz="2400" i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01063" y="1902554"/>
            <a:ext cx="332014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3300"/>
                </a:solidFill>
              </a:rPr>
              <a:t>Importante a saber:</a:t>
            </a:r>
            <a:endParaRPr lang="es-AR" sz="2400" i="0" dirty="0">
              <a:solidFill>
                <a:srgbClr val="FF33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9538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54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36538"/>
              </p:ext>
            </p:extLst>
          </p:nvPr>
        </p:nvGraphicFramePr>
        <p:xfrm>
          <a:off x="5403639" y="2911887"/>
          <a:ext cx="3308575" cy="64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2" name="Equation" r:id="rId5" imgW="1498320" imgH="291960" progId="Equation.DSMT4">
                  <p:embed/>
                </p:oleObj>
              </mc:Choice>
              <mc:Fallback>
                <p:oleObj name="Equation" r:id="rId5" imgW="1498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639" y="2911887"/>
                        <a:ext cx="3308575" cy="64626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381651" y="1151130"/>
            <a:ext cx="10006263" cy="43088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Constante de error </a:t>
            </a:r>
            <a:r>
              <a:rPr lang="es-AR" sz="2200" i="0" dirty="0" smtClean="0">
                <a:solidFill>
                  <a:srgbClr val="009900"/>
                </a:solidFill>
              </a:rPr>
              <a:t>estático de </a:t>
            </a:r>
            <a:r>
              <a:rPr lang="es-AR" sz="2200" i="0" dirty="0">
                <a:solidFill>
                  <a:srgbClr val="009900"/>
                </a:solidFill>
              </a:rPr>
              <a:t>posición </a:t>
            </a:r>
            <a:r>
              <a:rPr lang="es-AR" sz="2200" dirty="0" err="1">
                <a:solidFill>
                  <a:srgbClr val="009900"/>
                </a:solidFill>
              </a:rPr>
              <a:t>K</a:t>
            </a:r>
            <a:r>
              <a:rPr lang="es-AR" sz="2200" baseline="-25000" dirty="0" err="1">
                <a:solidFill>
                  <a:srgbClr val="009900"/>
                </a:solidFill>
              </a:rPr>
              <a:t>p</a:t>
            </a:r>
            <a:r>
              <a:rPr lang="es-AR" sz="2200" i="0" dirty="0">
                <a:solidFill>
                  <a:srgbClr val="009900"/>
                </a:solidFill>
              </a:rPr>
              <a:t>: entrada en </a:t>
            </a:r>
            <a:r>
              <a:rPr lang="es-AR" sz="2200" i="0" dirty="0" smtClean="0">
                <a:solidFill>
                  <a:srgbClr val="009900"/>
                </a:solidFill>
              </a:rPr>
              <a:t>escalón unitario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1054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76240"/>
              </p:ext>
            </p:extLst>
          </p:nvPr>
        </p:nvGraphicFramePr>
        <p:xfrm>
          <a:off x="2799908" y="1896368"/>
          <a:ext cx="5524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3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908" y="1896368"/>
                        <a:ext cx="5524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50207"/>
              </p:ext>
            </p:extLst>
          </p:nvPr>
        </p:nvGraphicFramePr>
        <p:xfrm>
          <a:off x="9045575" y="2736850"/>
          <a:ext cx="1571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4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575" y="2736850"/>
                        <a:ext cx="1571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299405" y="4220619"/>
            <a:ext cx="3390198" cy="43088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</a:t>
            </a:r>
            <a:r>
              <a:rPr lang="es-AR" sz="2200" i="0" dirty="0" smtClean="0">
                <a:solidFill>
                  <a:srgbClr val="009900"/>
                </a:solidFill>
              </a:rPr>
              <a:t>0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1054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1624"/>
              </p:ext>
            </p:extLst>
          </p:nvPr>
        </p:nvGraphicFramePr>
        <p:xfrm>
          <a:off x="7902575" y="4003675"/>
          <a:ext cx="41862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5" name="Equation" r:id="rId11" imgW="2095200" imgH="431640" progId="Equation.DSMT4">
                  <p:embed/>
                </p:oleObj>
              </mc:Choice>
              <mc:Fallback>
                <p:oleObj name="Equation" r:id="rId11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4003675"/>
                        <a:ext cx="41862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33499"/>
              </p:ext>
            </p:extLst>
          </p:nvPr>
        </p:nvGraphicFramePr>
        <p:xfrm>
          <a:off x="1123157" y="1951473"/>
          <a:ext cx="1141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6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157" y="1951473"/>
                        <a:ext cx="11414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78421" y="3024802"/>
            <a:ext cx="48670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 smtClean="0">
                <a:solidFill>
                  <a:srgbClr val="FF3300"/>
                </a:solidFill>
              </a:rPr>
              <a:t>La constante</a:t>
            </a:r>
            <a:r>
              <a:rPr lang="es-AR" sz="2200" dirty="0" smtClean="0">
                <a:solidFill>
                  <a:srgbClr val="FF3300"/>
                </a:solidFill>
              </a:rPr>
              <a:t> </a:t>
            </a:r>
            <a:r>
              <a:rPr lang="es-AR" sz="2200" dirty="0" err="1" smtClean="0">
                <a:solidFill>
                  <a:srgbClr val="FF3300"/>
                </a:solidFill>
              </a:rPr>
              <a:t>K</a:t>
            </a:r>
            <a:r>
              <a:rPr lang="es-AR" sz="2200" baseline="-25000" dirty="0" err="1" smtClean="0">
                <a:solidFill>
                  <a:srgbClr val="FF3300"/>
                </a:solidFill>
              </a:rPr>
              <a:t>p</a:t>
            </a:r>
            <a:r>
              <a:rPr lang="es-AR" sz="2200" dirty="0" smtClean="0">
                <a:solidFill>
                  <a:srgbClr val="FF3300"/>
                </a:solidFill>
              </a:rPr>
              <a:t> </a:t>
            </a:r>
            <a:r>
              <a:rPr lang="es-AR" sz="2200" i="0" dirty="0" smtClean="0">
                <a:solidFill>
                  <a:srgbClr val="FF3300"/>
                </a:solidFill>
              </a:rPr>
              <a:t>se define como:</a:t>
            </a:r>
            <a:endParaRPr lang="es-AR" sz="2200" i="0" dirty="0">
              <a:solidFill>
                <a:srgbClr val="FF3300"/>
              </a:solidFill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03670"/>
              </p:ext>
            </p:extLst>
          </p:nvPr>
        </p:nvGraphicFramePr>
        <p:xfrm>
          <a:off x="3856038" y="4079875"/>
          <a:ext cx="39687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7" name="Equation" r:id="rId15" imgW="2095200" imgH="431640" progId="Equation.DSMT4">
                  <p:embed/>
                </p:oleObj>
              </mc:Choice>
              <mc:Fallback>
                <p:oleObj name="Equation" r:id="rId15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079875"/>
                        <a:ext cx="3968750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99405" y="5341138"/>
            <a:ext cx="3390198" cy="769441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</a:t>
            </a:r>
            <a:r>
              <a:rPr lang="es-AR" sz="2200" i="0" dirty="0" smtClean="0">
                <a:solidFill>
                  <a:srgbClr val="009900"/>
                </a:solidFill>
              </a:rPr>
              <a:t>1 o mayor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69728"/>
              </p:ext>
            </p:extLst>
          </p:nvPr>
        </p:nvGraphicFramePr>
        <p:xfrm>
          <a:off x="3878276" y="5178099"/>
          <a:ext cx="3871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8" name="Equation" r:id="rId17" imgW="2044440" imgH="431640" progId="Equation.DSMT4">
                  <p:embed/>
                </p:oleObj>
              </mc:Choice>
              <mc:Fallback>
                <p:oleObj name="Equation" r:id="rId17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76" y="5178099"/>
                        <a:ext cx="3871912" cy="817563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44238"/>
              </p:ext>
            </p:extLst>
          </p:nvPr>
        </p:nvGraphicFramePr>
        <p:xfrm>
          <a:off x="7991193" y="5268036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69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193" y="5268036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95525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9538" grpId="0" animBg="1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3863" y="149225"/>
            <a:ext cx="8774112" cy="509588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6499" name="Rectangle 4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3"/>
              </p:ext>
            </p:extLst>
          </p:nvPr>
        </p:nvGraphicFramePr>
        <p:xfrm>
          <a:off x="1755775" y="839788"/>
          <a:ext cx="1570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0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839788"/>
                        <a:ext cx="15700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Text Box 9"/>
          <p:cNvSpPr txBox="1">
            <a:spLocks noChangeArrowheads="1"/>
          </p:cNvSpPr>
          <p:nvPr/>
        </p:nvSpPr>
        <p:spPr bwMode="auto">
          <a:xfrm>
            <a:off x="3570289" y="971551"/>
            <a:ext cx="6699779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Para sistemas de tipo 0 (sin polo al origen):</a:t>
            </a:r>
          </a:p>
        </p:txBody>
      </p:sp>
      <p:graphicFrame>
        <p:nvGraphicFramePr>
          <p:cNvPr id="1065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55254"/>
              </p:ext>
            </p:extLst>
          </p:nvPr>
        </p:nvGraphicFramePr>
        <p:xfrm>
          <a:off x="1636714" y="2627313"/>
          <a:ext cx="1698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1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4" y="2627313"/>
                        <a:ext cx="1698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4 Grupo"/>
          <p:cNvGrpSpPr/>
          <p:nvPr/>
        </p:nvGrpSpPr>
        <p:grpSpPr>
          <a:xfrm>
            <a:off x="3680355" y="1642534"/>
            <a:ext cx="5759979" cy="5011097"/>
            <a:chOff x="2156354" y="1642533"/>
            <a:chExt cx="5759979" cy="5011097"/>
          </a:xfrm>
        </p:grpSpPr>
        <p:pic>
          <p:nvPicPr>
            <p:cNvPr id="106502" name="Picture 15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65" r="7120"/>
            <a:stretch/>
          </p:blipFill>
          <p:spPr bwMode="auto">
            <a:xfrm>
              <a:off x="2156354" y="1642533"/>
              <a:ext cx="5759979" cy="50110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73876"/>
                </p:ext>
              </p:extLst>
            </p:nvPr>
          </p:nvGraphicFramePr>
          <p:xfrm>
            <a:off x="5531284" y="3142673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82" name="Equation" r:id="rId10" imgW="317225" imgH="203024" progId="Equation.DSMT4">
                    <p:embed/>
                  </p:oleObj>
                </mc:Choice>
                <mc:Fallback>
                  <p:oleObj name="Equation" r:id="rId10" imgW="317225" imgH="203024" progId="Equation.DSMT4">
                    <p:embed/>
                    <p:pic>
                      <p:nvPicPr>
                        <p:cNvPr id="0" name="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1284" y="3142673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32002"/>
                </p:ext>
              </p:extLst>
            </p:nvPr>
          </p:nvGraphicFramePr>
          <p:xfrm>
            <a:off x="3827895" y="2277919"/>
            <a:ext cx="6334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83"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0" name="1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895" y="2277919"/>
                          <a:ext cx="6334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005759"/>
                </p:ext>
              </p:extLst>
            </p:nvPr>
          </p:nvGraphicFramePr>
          <p:xfrm>
            <a:off x="5524211" y="5273386"/>
            <a:ext cx="6588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84" name="Equation" r:id="rId14" imgW="330057" imgH="203112" progId="Equation.DSMT4">
                    <p:embed/>
                  </p:oleObj>
                </mc:Choice>
                <mc:Fallback>
                  <p:oleObj name="Equation" r:id="rId14" imgW="330057" imgH="203112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211" y="5273386"/>
                          <a:ext cx="6588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9538" grpId="0" animBg="1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3863" y="149225"/>
            <a:ext cx="8774112" cy="509588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806575" y="917576"/>
            <a:ext cx="84582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posición </a:t>
            </a:r>
            <a:r>
              <a:rPr lang="es-AR" sz="2400" dirty="0" err="1">
                <a:solidFill>
                  <a:srgbClr val="009900"/>
                </a:solidFill>
              </a:rPr>
              <a:t>K</a:t>
            </a:r>
            <a:r>
              <a:rPr lang="es-AR" sz="2400" baseline="-25000" dirty="0" err="1">
                <a:solidFill>
                  <a:srgbClr val="009900"/>
                </a:solidFill>
              </a:rPr>
              <a:t>p</a:t>
            </a:r>
            <a:r>
              <a:rPr lang="es-AR" sz="2400" i="0" dirty="0">
                <a:solidFill>
                  <a:srgbClr val="009900"/>
                </a:solidFill>
              </a:rPr>
              <a:t>: entrada en escalón</a:t>
            </a:r>
          </a:p>
        </p:txBody>
      </p:sp>
      <p:graphicFrame>
        <p:nvGraphicFramePr>
          <p:cNvPr id="107525" name="Object 2"/>
          <p:cNvGraphicFramePr>
            <a:graphicFrameLocks noChangeAspect="1"/>
          </p:cNvGraphicFramePr>
          <p:nvPr/>
        </p:nvGraphicFramePr>
        <p:xfrm>
          <a:off x="2124075" y="2624139"/>
          <a:ext cx="1130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8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24139"/>
                        <a:ext cx="1130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721418"/>
              </p:ext>
            </p:extLst>
          </p:nvPr>
        </p:nvGraphicFramePr>
        <p:xfrm>
          <a:off x="3703639" y="2622551"/>
          <a:ext cx="1044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9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9" y="2622551"/>
                        <a:ext cx="10445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Rectangle 8"/>
          <p:cNvSpPr>
            <a:spLocks noChangeArrowheads="1"/>
          </p:cNvSpPr>
          <p:nvPr/>
        </p:nvSpPr>
        <p:spPr bwMode="auto">
          <a:xfrm>
            <a:off x="6003635" y="295307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07528" name="Rectangle 10"/>
          <p:cNvSpPr>
            <a:spLocks noChangeArrowheads="1"/>
          </p:cNvSpPr>
          <p:nvPr/>
        </p:nvSpPr>
        <p:spPr bwMode="auto">
          <a:xfrm>
            <a:off x="6003635" y="302927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7530" name="Object 2"/>
          <p:cNvGraphicFramePr>
            <a:graphicFrameLocks noChangeAspect="1"/>
          </p:cNvGraphicFramePr>
          <p:nvPr/>
        </p:nvGraphicFramePr>
        <p:xfrm>
          <a:off x="2058988" y="3584576"/>
          <a:ext cx="23177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0" name="Equation" r:id="rId9" imgW="1016000" imgH="419100" progId="Equation.DSMT4">
                  <p:embed/>
                </p:oleObj>
              </mc:Choice>
              <mc:Fallback>
                <p:oleObj name="Equation" r:id="rId9" imgW="1016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584576"/>
                        <a:ext cx="23177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806576" y="1725084"/>
            <a:ext cx="6699779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Para sistemas de tipo 1 (un polo al origen):</a:t>
            </a:r>
          </a:p>
        </p:txBody>
      </p:sp>
      <p:grpSp>
        <p:nvGrpSpPr>
          <p:cNvPr id="5" name="4 Grupo"/>
          <p:cNvGrpSpPr/>
          <p:nvPr/>
        </p:nvGrpSpPr>
        <p:grpSpPr>
          <a:xfrm>
            <a:off x="5197478" y="2186749"/>
            <a:ext cx="5775322" cy="4378808"/>
            <a:chOff x="3397250" y="2585895"/>
            <a:chExt cx="5551488" cy="4164013"/>
          </a:xfrm>
        </p:grpSpPr>
        <p:pic>
          <p:nvPicPr>
            <p:cNvPr id="107529" name="Picture 1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7250" y="2585895"/>
              <a:ext cx="5551488" cy="4164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414198"/>
                </p:ext>
              </p:extLst>
            </p:nvPr>
          </p:nvGraphicFramePr>
          <p:xfrm>
            <a:off x="5229948" y="3011488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1"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0" name="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948" y="3011488"/>
                          <a:ext cx="633412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185570"/>
                </p:ext>
              </p:extLst>
            </p:nvPr>
          </p:nvGraphicFramePr>
          <p:xfrm>
            <a:off x="4752692" y="3711863"/>
            <a:ext cx="6334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2" name="Equation" r:id="rId14" imgW="317225" imgH="203024" progId="Equation.DSMT4">
                    <p:embed/>
                  </p:oleObj>
                </mc:Choice>
                <mc:Fallback>
                  <p:oleObj name="Equation" r:id="rId14" imgW="317225" imgH="203024" progId="Equation.DSMT4">
                    <p:embed/>
                    <p:pic>
                      <p:nvPicPr>
                        <p:cNvPr id="0" name="1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692" y="3711863"/>
                          <a:ext cx="633413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529550"/>
                </p:ext>
              </p:extLst>
            </p:nvPr>
          </p:nvGraphicFramePr>
          <p:xfrm>
            <a:off x="5853978" y="5024005"/>
            <a:ext cx="6588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3" name="Equation" r:id="rId16" imgW="330057" imgH="203112" progId="Equation.DSMT4">
                    <p:embed/>
                  </p:oleObj>
                </mc:Choice>
                <mc:Fallback>
                  <p:oleObj name="Equation" r:id="rId16" imgW="330057" imgH="203112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3978" y="5024005"/>
                          <a:ext cx="658813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86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3863" y="149225"/>
            <a:ext cx="8774112" cy="509588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/>
        </p:nvGraphicFramePr>
        <p:xfrm>
          <a:off x="1976438" y="2490789"/>
          <a:ext cx="1130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2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490789"/>
                        <a:ext cx="1130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42508"/>
              </p:ext>
            </p:extLst>
          </p:nvPr>
        </p:nvGraphicFramePr>
        <p:xfrm>
          <a:off x="1966914" y="3136901"/>
          <a:ext cx="10445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3" name="Equation" r:id="rId7" imgW="469800" imgH="241200" progId="Equation.DSMT4">
                  <p:embed/>
                </p:oleObj>
              </mc:Choice>
              <mc:Fallback>
                <p:oleObj name="Equation" r:id="rId7" imgW="4698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4" y="3136901"/>
                        <a:ext cx="10445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4"/>
          <p:cNvSpPr txBox="1">
            <a:spLocks noChangeArrowheads="1"/>
          </p:cNvSpPr>
          <p:nvPr/>
        </p:nvSpPr>
        <p:spPr bwMode="auto">
          <a:xfrm>
            <a:off x="1790052" y="1194075"/>
            <a:ext cx="8577262" cy="43088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1 o de orden mayor: </a:t>
            </a:r>
            <a:r>
              <a:rPr lang="es-AR" sz="2200" dirty="0" err="1">
                <a:solidFill>
                  <a:srgbClr val="009900"/>
                </a:solidFill>
              </a:rPr>
              <a:t>s</a:t>
            </a:r>
            <a:r>
              <a:rPr lang="es-AR" sz="2200" baseline="30000" dirty="0" err="1">
                <a:solidFill>
                  <a:srgbClr val="009900"/>
                </a:solidFill>
              </a:rPr>
              <a:t>n</a:t>
            </a:r>
            <a:r>
              <a:rPr lang="es-AR" sz="2200" i="0" baseline="30000" dirty="0">
                <a:solidFill>
                  <a:srgbClr val="009900"/>
                </a:solidFill>
              </a:rPr>
              <a:t>  </a:t>
            </a:r>
            <a:r>
              <a:rPr lang="es-AR" sz="2200" i="0" dirty="0">
                <a:solidFill>
                  <a:srgbClr val="009900"/>
                </a:solidFill>
              </a:rPr>
              <a:t>con </a:t>
            </a:r>
            <a:r>
              <a:rPr lang="es-AR" sz="2200" dirty="0">
                <a:solidFill>
                  <a:srgbClr val="009900"/>
                </a:solidFill>
              </a:rPr>
              <a:t>n</a:t>
            </a:r>
            <a:r>
              <a:rPr lang="es-AR" sz="2200" i="0" dirty="0">
                <a:solidFill>
                  <a:srgbClr val="009900"/>
                </a:solidFill>
              </a:rPr>
              <a:t> &gt; 1</a:t>
            </a:r>
            <a:endParaRPr lang="es-AR" sz="2200" dirty="0">
              <a:solidFill>
                <a:srgbClr val="009900"/>
              </a:solidFill>
            </a:endParaRPr>
          </a:p>
        </p:txBody>
      </p:sp>
      <p:graphicFrame>
        <p:nvGraphicFramePr>
          <p:cNvPr id="108550" name="Object 2"/>
          <p:cNvGraphicFramePr>
            <a:graphicFrameLocks noChangeAspect="1"/>
          </p:cNvGraphicFramePr>
          <p:nvPr/>
        </p:nvGraphicFramePr>
        <p:xfrm>
          <a:off x="1787526" y="3743326"/>
          <a:ext cx="24622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94" name="Equation" r:id="rId9" imgW="1079500" imgH="419100" progId="Equation.DSMT4">
                  <p:embed/>
                </p:oleObj>
              </mc:Choice>
              <mc:Fallback>
                <p:oleObj name="Equation" r:id="rId9" imgW="1079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6" y="3743326"/>
                        <a:ext cx="24622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4 Grupo"/>
          <p:cNvGrpSpPr/>
          <p:nvPr/>
        </p:nvGrpSpPr>
        <p:grpSpPr>
          <a:xfrm>
            <a:off x="4620494" y="2057402"/>
            <a:ext cx="5818909" cy="4499264"/>
            <a:chOff x="3096493" y="2057402"/>
            <a:chExt cx="5818909" cy="4499264"/>
          </a:xfrm>
        </p:grpSpPr>
        <p:pic>
          <p:nvPicPr>
            <p:cNvPr id="108551" name="Picture 8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98" t="5527" r="6145" b="5010"/>
            <a:stretch/>
          </p:blipFill>
          <p:spPr bwMode="auto">
            <a:xfrm>
              <a:off x="3096493" y="2057402"/>
              <a:ext cx="5818909" cy="4499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887925"/>
                </p:ext>
              </p:extLst>
            </p:nvPr>
          </p:nvGraphicFramePr>
          <p:xfrm>
            <a:off x="3993359" y="3556290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95"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0" name="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359" y="3556290"/>
                          <a:ext cx="633412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198091"/>
                </p:ext>
              </p:extLst>
            </p:nvPr>
          </p:nvGraphicFramePr>
          <p:xfrm>
            <a:off x="4554682" y="2654877"/>
            <a:ext cx="6334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96" name="Equation" r:id="rId14" imgW="317160" imgH="203040" progId="Equation.DSMT4">
                    <p:embed/>
                  </p:oleObj>
                </mc:Choice>
                <mc:Fallback>
                  <p:oleObj name="Equation" r:id="rId14" imgW="317160" imgH="203040" progId="Equation.DSMT4">
                    <p:embed/>
                    <p:pic>
                      <p:nvPicPr>
                        <p:cNvPr id="0" name="1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682" y="2654877"/>
                          <a:ext cx="633413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68705"/>
                </p:ext>
              </p:extLst>
            </p:nvPr>
          </p:nvGraphicFramePr>
          <p:xfrm>
            <a:off x="5461436" y="4401272"/>
            <a:ext cx="6588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97" name="Equation" r:id="rId16" imgW="330120" imgH="203040" progId="Equation.DSMT4">
                    <p:embed/>
                  </p:oleObj>
                </mc:Choice>
                <mc:Fallback>
                  <p:oleObj name="Equation" r:id="rId16" imgW="330120" imgH="203040" progId="Equation.DSMT4">
                    <p:embed/>
                    <p:pic>
                      <p:nvPicPr>
                        <p:cNvPr id="0" name="14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436" y="4401272"/>
                          <a:ext cx="658812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86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9571" name="Text Box 7"/>
          <p:cNvSpPr txBox="1">
            <a:spLocks noChangeArrowheads="1"/>
          </p:cNvSpPr>
          <p:nvPr/>
        </p:nvSpPr>
        <p:spPr bwMode="auto">
          <a:xfrm>
            <a:off x="786585" y="930756"/>
            <a:ext cx="84582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velocidad </a:t>
            </a:r>
            <a:r>
              <a:rPr lang="es-AR" sz="2400" dirty="0">
                <a:solidFill>
                  <a:srgbClr val="009900"/>
                </a:solidFill>
              </a:rPr>
              <a:t>K</a:t>
            </a:r>
            <a:r>
              <a:rPr lang="es-AR" sz="2400" baseline="-25000" dirty="0">
                <a:solidFill>
                  <a:srgbClr val="009900"/>
                </a:solidFill>
              </a:rPr>
              <a:t>v</a:t>
            </a:r>
            <a:r>
              <a:rPr lang="es-AR" sz="2400" i="0" dirty="0">
                <a:solidFill>
                  <a:srgbClr val="009900"/>
                </a:solidFill>
              </a:rPr>
              <a:t>: entrada en rampa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50575"/>
              </p:ext>
            </p:extLst>
          </p:nvPr>
        </p:nvGraphicFramePr>
        <p:xfrm>
          <a:off x="3477684" y="1534959"/>
          <a:ext cx="48672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6" name="Equation" r:id="rId5" imgW="2184120" imgH="482400" progId="Equation.DSMT4">
                  <p:embed/>
                </p:oleObj>
              </mc:Choice>
              <mc:Fallback>
                <p:oleObj name="Equation" r:id="rId5" imgW="21841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684" y="1534959"/>
                        <a:ext cx="4867275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44667"/>
              </p:ext>
            </p:extLst>
          </p:nvPr>
        </p:nvGraphicFramePr>
        <p:xfrm>
          <a:off x="907343" y="2714547"/>
          <a:ext cx="24574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7" name="Equation" r:id="rId7" imgW="1041120" imgH="291960" progId="Equation.DSMT4">
                  <p:embed/>
                </p:oleObj>
              </mc:Choice>
              <mc:Fallback>
                <p:oleObj name="Equation" r:id="rId7" imgW="10411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43" y="2714547"/>
                        <a:ext cx="2457450" cy="6842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55876"/>
              </p:ext>
            </p:extLst>
          </p:nvPr>
        </p:nvGraphicFramePr>
        <p:xfrm>
          <a:off x="1469066" y="1608117"/>
          <a:ext cx="1480238" cy="91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8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066" y="1608117"/>
                        <a:ext cx="1480238" cy="91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99405" y="3989883"/>
            <a:ext cx="3390198" cy="43088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</a:t>
            </a:r>
            <a:r>
              <a:rPr lang="es-AR" sz="2200" i="0" dirty="0" smtClean="0">
                <a:solidFill>
                  <a:srgbClr val="009900"/>
                </a:solidFill>
              </a:rPr>
              <a:t>0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01699"/>
              </p:ext>
            </p:extLst>
          </p:nvPr>
        </p:nvGraphicFramePr>
        <p:xfrm>
          <a:off x="9244785" y="3773526"/>
          <a:ext cx="1827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39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4785" y="3773526"/>
                        <a:ext cx="1827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34134"/>
              </p:ext>
            </p:extLst>
          </p:nvPr>
        </p:nvGraphicFramePr>
        <p:xfrm>
          <a:off x="4640996" y="3849139"/>
          <a:ext cx="4014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0" name="Equation" r:id="rId13" imgW="2120760" imgH="431640" progId="Equation.DSMT4">
                  <p:embed/>
                </p:oleObj>
              </mc:Choice>
              <mc:Fallback>
                <p:oleObj name="Equation" r:id="rId13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96" y="3849139"/>
                        <a:ext cx="4014787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299405" y="5067011"/>
            <a:ext cx="3390198" cy="43088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</a:t>
            </a:r>
            <a:r>
              <a:rPr lang="es-AR" sz="2200" i="0" dirty="0" smtClean="0">
                <a:solidFill>
                  <a:srgbClr val="009900"/>
                </a:solidFill>
              </a:rPr>
              <a:t>1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28921"/>
              </p:ext>
            </p:extLst>
          </p:nvPr>
        </p:nvGraphicFramePr>
        <p:xfrm>
          <a:off x="9205913" y="4824413"/>
          <a:ext cx="116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1" name="Equation" r:id="rId15" imgW="583920" imgH="431640" progId="Equation.DSMT4">
                  <p:embed/>
                </p:oleObj>
              </mc:Choice>
              <mc:Fallback>
                <p:oleObj name="Equation" r:id="rId15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913" y="4824413"/>
                        <a:ext cx="1168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00544"/>
              </p:ext>
            </p:extLst>
          </p:nvPr>
        </p:nvGraphicFramePr>
        <p:xfrm>
          <a:off x="4159158" y="2560172"/>
          <a:ext cx="13604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2" name="Equation" r:id="rId17" imgW="609480" imgH="431640" progId="Equation.DSMT4">
                  <p:embed/>
                </p:oleObj>
              </mc:Choice>
              <mc:Fallback>
                <p:oleObj name="Equation" r:id="rId17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158" y="2560172"/>
                        <a:ext cx="136048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82660"/>
              </p:ext>
            </p:extLst>
          </p:nvPr>
        </p:nvGraphicFramePr>
        <p:xfrm>
          <a:off x="4603750" y="4927600"/>
          <a:ext cx="4183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3" name="Equation" r:id="rId19" imgW="2209680" imgH="431640" progId="Equation.DSMT4">
                  <p:embed/>
                </p:oleObj>
              </mc:Choice>
              <mc:Fallback>
                <p:oleObj name="Equation" r:id="rId19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927600"/>
                        <a:ext cx="4183063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99405" y="5925047"/>
            <a:ext cx="3390198" cy="769441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200" i="0" dirty="0">
                <a:solidFill>
                  <a:srgbClr val="009900"/>
                </a:solidFill>
              </a:rPr>
              <a:t>Para sistemas de tipo </a:t>
            </a:r>
            <a:r>
              <a:rPr lang="es-AR" sz="2200" i="0" dirty="0" smtClean="0">
                <a:solidFill>
                  <a:srgbClr val="009900"/>
                </a:solidFill>
              </a:rPr>
              <a:t>2 o mayor</a:t>
            </a:r>
            <a:endParaRPr lang="es-AR" sz="2200" i="0" dirty="0">
              <a:solidFill>
                <a:srgbClr val="009900"/>
              </a:solidFill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33247"/>
              </p:ext>
            </p:extLst>
          </p:nvPr>
        </p:nvGraphicFramePr>
        <p:xfrm>
          <a:off x="9256713" y="597535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4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713" y="597535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11710"/>
              </p:ext>
            </p:extLst>
          </p:nvPr>
        </p:nvGraphicFramePr>
        <p:xfrm>
          <a:off x="4640996" y="5875338"/>
          <a:ext cx="42052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45" name="Equation" r:id="rId23" imgW="2222280" imgH="431640" progId="Equation.DSMT4">
                  <p:embed/>
                </p:oleObj>
              </mc:Choice>
              <mc:Fallback>
                <p:oleObj name="Equation" r:id="rId23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996" y="5875338"/>
                        <a:ext cx="4205287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86" grpId="0" animBg="1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9571" name="Text Box 7"/>
          <p:cNvSpPr txBox="1">
            <a:spLocks noChangeArrowheads="1"/>
          </p:cNvSpPr>
          <p:nvPr/>
        </p:nvSpPr>
        <p:spPr bwMode="auto">
          <a:xfrm>
            <a:off x="786585" y="930756"/>
            <a:ext cx="84582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velocidad </a:t>
            </a:r>
            <a:r>
              <a:rPr lang="es-AR" sz="2400" dirty="0">
                <a:solidFill>
                  <a:srgbClr val="009900"/>
                </a:solidFill>
              </a:rPr>
              <a:t>K</a:t>
            </a:r>
            <a:r>
              <a:rPr lang="es-AR" sz="2400" baseline="-25000" dirty="0">
                <a:solidFill>
                  <a:srgbClr val="009900"/>
                </a:solidFill>
              </a:rPr>
              <a:t>v</a:t>
            </a:r>
            <a:r>
              <a:rPr lang="es-AR" sz="2400" i="0" dirty="0">
                <a:solidFill>
                  <a:srgbClr val="009900"/>
                </a:solidFill>
              </a:rPr>
              <a:t>: entrada en rampa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3693319" y="2100158"/>
            <a:ext cx="4775200" cy="3894667"/>
            <a:chOff x="4258734" y="2734733"/>
            <a:chExt cx="4775200" cy="3894667"/>
          </a:xfrm>
        </p:grpSpPr>
        <p:pic>
          <p:nvPicPr>
            <p:cNvPr id="109577" name="Picture 17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7" t="3407" r="6448" b="5186"/>
            <a:stretch/>
          </p:blipFill>
          <p:spPr bwMode="auto">
            <a:xfrm>
              <a:off x="4258734" y="2734733"/>
              <a:ext cx="4775200" cy="3894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957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8079994"/>
                </p:ext>
              </p:extLst>
            </p:nvPr>
          </p:nvGraphicFramePr>
          <p:xfrm>
            <a:off x="4606007" y="3060315"/>
            <a:ext cx="2123064" cy="984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5" name="Equation" r:id="rId6" imgW="850531" imgH="393529" progId="Equation.DSMT4">
                    <p:embed/>
                  </p:oleObj>
                </mc:Choice>
                <mc:Fallback>
                  <p:oleObj name="Equation" r:id="rId6" imgW="85053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6007" y="3060315"/>
                          <a:ext cx="2123064" cy="984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433502"/>
                </p:ext>
              </p:extLst>
            </p:nvPr>
          </p:nvGraphicFramePr>
          <p:xfrm>
            <a:off x="7224713" y="3411104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6"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4713" y="3411104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1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946544"/>
                </p:ext>
              </p:extLst>
            </p:nvPr>
          </p:nvGraphicFramePr>
          <p:xfrm>
            <a:off x="7962468" y="4130649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7" name="Equation" r:id="rId10" imgW="317160" imgH="203040" progId="Equation.DSMT4">
                    <p:embed/>
                  </p:oleObj>
                </mc:Choice>
                <mc:Fallback>
                  <p:oleObj name="Equation" r:id="rId10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2468" y="4130649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1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90331"/>
                </p:ext>
              </p:extLst>
            </p:nvPr>
          </p:nvGraphicFramePr>
          <p:xfrm>
            <a:off x="7637463" y="5471536"/>
            <a:ext cx="6588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8" name="Equation" r:id="rId12" imgW="330120" imgH="203040" progId="Equation.DSMT4">
                    <p:embed/>
                  </p:oleObj>
                </mc:Choice>
                <mc:Fallback>
                  <p:oleObj name="Equation" r:id="rId12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463" y="5471536"/>
                          <a:ext cx="6588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492057"/>
              </p:ext>
            </p:extLst>
          </p:nvPr>
        </p:nvGraphicFramePr>
        <p:xfrm>
          <a:off x="8915272" y="3496074"/>
          <a:ext cx="1827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9" name="Equation" r:id="rId14" imgW="914400" imgH="431640" progId="Equation.DSMT4">
                  <p:embed/>
                </p:oleObj>
              </mc:Choice>
              <mc:Fallback>
                <p:oleObj name="Equation" r:id="rId14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272" y="3496074"/>
                        <a:ext cx="18272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48322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158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86197" name="Text Box 21"/>
          <p:cNvSpPr txBox="1">
            <a:spLocks noChangeArrowheads="1"/>
          </p:cNvSpPr>
          <p:nvPr/>
        </p:nvSpPr>
        <p:spPr bwMode="auto">
          <a:xfrm>
            <a:off x="6800523" y="2627009"/>
            <a:ext cx="44509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 efectos prácticos la salida alcanza el valor final: </a:t>
            </a:r>
            <a:endParaRPr lang="es-AR" sz="2400" i="0" dirty="0">
              <a:cs typeface="+mn-cs"/>
            </a:endParaRPr>
          </a:p>
        </p:txBody>
      </p:sp>
      <p:graphicFrame>
        <p:nvGraphicFramePr>
          <p:cNvPr id="69640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97001245"/>
              </p:ext>
            </p:extLst>
          </p:nvPr>
        </p:nvGraphicFramePr>
        <p:xfrm>
          <a:off x="6862763" y="3543300"/>
          <a:ext cx="400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7"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543300"/>
                        <a:ext cx="400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8" name="Picture 2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0" t="10976" r="8110" b="2349"/>
          <a:stretch/>
        </p:blipFill>
        <p:spPr bwMode="auto">
          <a:xfrm>
            <a:off x="738226" y="2474626"/>
            <a:ext cx="5507182" cy="421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96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09679"/>
              </p:ext>
            </p:extLst>
          </p:nvPr>
        </p:nvGraphicFramePr>
        <p:xfrm>
          <a:off x="2495878" y="3627007"/>
          <a:ext cx="1008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8" name="Equation" r:id="rId7" imgW="342603" imgH="164957" progId="Equation.DSMT4">
                  <p:embed/>
                </p:oleObj>
              </mc:Choice>
              <mc:Fallback>
                <p:oleObj name="Equation" r:id="rId7" imgW="342603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878" y="3627007"/>
                        <a:ext cx="1008062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2" name="Group 29"/>
          <p:cNvGrpSpPr>
            <a:grpSpLocks/>
          </p:cNvGrpSpPr>
          <p:nvPr/>
        </p:nvGrpSpPr>
        <p:grpSpPr bwMode="auto">
          <a:xfrm>
            <a:off x="4527877" y="2603070"/>
            <a:ext cx="1568449" cy="900113"/>
            <a:chOff x="2721" y="1678"/>
            <a:chExt cx="988" cy="567"/>
          </a:xfrm>
        </p:grpSpPr>
        <p:graphicFrame>
          <p:nvGraphicFramePr>
            <p:cNvPr id="6964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391194"/>
                </p:ext>
              </p:extLst>
            </p:nvPr>
          </p:nvGraphicFramePr>
          <p:xfrm>
            <a:off x="2862" y="1869"/>
            <a:ext cx="847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9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" y="1869"/>
                          <a:ext cx="847" cy="3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44" name="Line 28"/>
            <p:cNvSpPr>
              <a:spLocks noChangeShapeType="1"/>
            </p:cNvSpPr>
            <p:nvPr/>
          </p:nvSpPr>
          <p:spPr bwMode="auto">
            <a:xfrm flipH="1" flipV="1">
              <a:off x="2721" y="1678"/>
              <a:ext cx="101" cy="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</p:grp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62052"/>
              </p:ext>
            </p:extLst>
          </p:nvPr>
        </p:nvGraphicFramePr>
        <p:xfrm>
          <a:off x="700992" y="1224538"/>
          <a:ext cx="4262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0" name="Equation" r:id="rId11" imgW="1854000" imgH="330120" progId="Equation.DSMT4">
                  <p:embed/>
                </p:oleObj>
              </mc:Choice>
              <mc:Fallback>
                <p:oleObj name="Equation" r:id="rId11" imgW="1854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92" y="1224538"/>
                        <a:ext cx="4262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451215"/>
              </p:ext>
            </p:extLst>
          </p:nvPr>
        </p:nvGraphicFramePr>
        <p:xfrm>
          <a:off x="700992" y="1920769"/>
          <a:ext cx="5330248" cy="54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1" name="Equation" r:id="rId13" imgW="2247840" imgH="228600" progId="Equation.DSMT4">
                  <p:embed/>
                </p:oleObj>
              </mc:Choice>
              <mc:Fallback>
                <p:oleObj name="Equation" r:id="rId13" imgW="2247840" imgH="2286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92" y="1920769"/>
                        <a:ext cx="5330248" cy="542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751804" y="995938"/>
            <a:ext cx="3369277" cy="457200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8000"/>
                </a:solidFill>
              </a:rPr>
              <a:t>Respuesta al </a:t>
            </a:r>
            <a:r>
              <a:rPr lang="es-AR" sz="2400" i="0" dirty="0" smtClean="0">
                <a:solidFill>
                  <a:srgbClr val="008000"/>
                </a:solidFill>
              </a:rPr>
              <a:t>Escalón</a:t>
            </a:r>
            <a:endParaRPr lang="es-AR" sz="2400" i="0" dirty="0">
              <a:solidFill>
                <a:srgbClr val="008000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61737" y="910939"/>
            <a:ext cx="433383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Primer Orden: </a:t>
            </a:r>
            <a:endParaRPr lang="es-AR" sz="2400" i="0" dirty="0">
              <a:cs typeface="+mn-cs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684563" y="1957357"/>
            <a:ext cx="5398299" cy="400110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ólo para este ejemplo aquí representado</a:t>
            </a:r>
            <a:endParaRPr lang="es-AR" sz="2000" i="0" dirty="0">
              <a:solidFill>
                <a:srgbClr val="008000"/>
              </a:solidFill>
              <a:cs typeface="+mn-cs"/>
            </a:endParaRP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55020"/>
              </p:ext>
            </p:extLst>
          </p:nvPr>
        </p:nvGraphicFramePr>
        <p:xfrm>
          <a:off x="6863453" y="4111194"/>
          <a:ext cx="34940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2" name="Equation" r:id="rId15" imgW="1765080" imgH="634680" progId="Equation.DSMT4">
                  <p:embed/>
                </p:oleObj>
              </mc:Choice>
              <mc:Fallback>
                <p:oleObj name="Equation" r:id="rId15" imgW="1765080" imgH="6346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453" y="4111194"/>
                        <a:ext cx="3494087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918"/>
              </p:ext>
            </p:extLst>
          </p:nvPr>
        </p:nvGraphicFramePr>
        <p:xfrm>
          <a:off x="6973888" y="5791200"/>
          <a:ext cx="37766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3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5791200"/>
                        <a:ext cx="37766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recto 4"/>
          <p:cNvCxnSpPr/>
          <p:nvPr/>
        </p:nvCxnSpPr>
        <p:spPr bwMode="auto">
          <a:xfrm flipV="1">
            <a:off x="1293341" y="2535993"/>
            <a:ext cx="790832" cy="37111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57741"/>
              </p:ext>
            </p:extLst>
          </p:nvPr>
        </p:nvGraphicFramePr>
        <p:xfrm>
          <a:off x="1354942" y="2883263"/>
          <a:ext cx="412456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4" name="Equation" r:id="rId19" imgW="164880" imgH="393480" progId="Equation.DSMT4">
                  <p:embed/>
                </p:oleObj>
              </mc:Choice>
              <mc:Fallback>
                <p:oleObj name="Equation" r:id="rId19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42" y="2883263"/>
                        <a:ext cx="412456" cy="985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echa derecha 1"/>
          <p:cNvSpPr/>
          <p:nvPr/>
        </p:nvSpPr>
        <p:spPr bwMode="auto">
          <a:xfrm>
            <a:off x="5936260" y="1983363"/>
            <a:ext cx="680928" cy="374104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78" grpId="0" animBg="1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10595" name="Text Box 5"/>
          <p:cNvSpPr txBox="1">
            <a:spLocks noChangeArrowheads="1"/>
          </p:cNvSpPr>
          <p:nvPr/>
        </p:nvSpPr>
        <p:spPr bwMode="auto">
          <a:xfrm>
            <a:off x="1714500" y="830264"/>
            <a:ext cx="84582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9900"/>
                </a:solidFill>
              </a:rPr>
              <a:t>Constante de error de velocidad </a:t>
            </a:r>
            <a:r>
              <a:rPr lang="es-AR" sz="2400">
                <a:solidFill>
                  <a:srgbClr val="009900"/>
                </a:solidFill>
              </a:rPr>
              <a:t>Kv</a:t>
            </a:r>
            <a:r>
              <a:rPr lang="es-AR" sz="2400" i="0">
                <a:solidFill>
                  <a:srgbClr val="009900"/>
                </a:solidFill>
              </a:rPr>
              <a:t>: entrada en rampa</a:t>
            </a:r>
          </a:p>
        </p:txBody>
      </p:sp>
      <p:sp>
        <p:nvSpPr>
          <p:cNvPr id="110596" name="Text Box 8"/>
          <p:cNvSpPr txBox="1">
            <a:spLocks noChangeArrowheads="1"/>
          </p:cNvSpPr>
          <p:nvPr/>
        </p:nvSpPr>
        <p:spPr bwMode="auto">
          <a:xfrm>
            <a:off x="1722150" y="1598614"/>
            <a:ext cx="3552969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Sistemas Tipo 1, </a:t>
            </a:r>
            <a:r>
              <a:rPr lang="es-AR" sz="2400" dirty="0">
                <a:solidFill>
                  <a:srgbClr val="009900"/>
                </a:solidFill>
              </a:rPr>
              <a:t>n</a:t>
            </a:r>
            <a:r>
              <a:rPr lang="es-AR" sz="2400" i="0" dirty="0">
                <a:solidFill>
                  <a:srgbClr val="009900"/>
                </a:solidFill>
              </a:rPr>
              <a:t> = 1:</a:t>
            </a:r>
          </a:p>
        </p:txBody>
      </p:sp>
      <p:graphicFrame>
        <p:nvGraphicFramePr>
          <p:cNvPr id="1105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39927"/>
              </p:ext>
            </p:extLst>
          </p:nvPr>
        </p:nvGraphicFramePr>
        <p:xfrm>
          <a:off x="1804988" y="4186239"/>
          <a:ext cx="11858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72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4186239"/>
                        <a:ext cx="11858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49041"/>
              </p:ext>
            </p:extLst>
          </p:nvPr>
        </p:nvGraphicFramePr>
        <p:xfrm>
          <a:off x="1845975" y="3427998"/>
          <a:ext cx="1131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73"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75" y="3427998"/>
                        <a:ext cx="1131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9" name="Rectangle 14"/>
          <p:cNvSpPr>
            <a:spLocks noChangeArrowheads="1"/>
          </p:cNvSpPr>
          <p:nvPr/>
        </p:nvSpPr>
        <p:spPr bwMode="auto">
          <a:xfrm>
            <a:off x="6003635" y="295307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pic>
        <p:nvPicPr>
          <p:cNvPr id="110601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179" y="2276766"/>
            <a:ext cx="6086475" cy="456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09542"/>
              </p:ext>
            </p:extLst>
          </p:nvPr>
        </p:nvGraphicFramePr>
        <p:xfrm>
          <a:off x="1845974" y="2433781"/>
          <a:ext cx="2457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74" name="Equation" r:id="rId10" imgW="1040948" imgH="279279" progId="Equation.DSMT4">
                  <p:embed/>
                </p:oleObj>
              </mc:Choice>
              <mc:Fallback>
                <p:oleObj name="Equation" r:id="rId10" imgW="1040948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74" y="2433781"/>
                        <a:ext cx="2457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5 Grupo"/>
          <p:cNvGrpSpPr/>
          <p:nvPr/>
        </p:nvGrpSpPr>
        <p:grpSpPr>
          <a:xfrm>
            <a:off x="5497369" y="2736058"/>
            <a:ext cx="4090410" cy="3411321"/>
            <a:chOff x="3973369" y="2736057"/>
            <a:chExt cx="4090410" cy="3411321"/>
          </a:xfrm>
        </p:grpSpPr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20179"/>
                </p:ext>
              </p:extLst>
            </p:nvPr>
          </p:nvGraphicFramePr>
          <p:xfrm>
            <a:off x="6726238" y="4244109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75"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0" name="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4244109"/>
                          <a:ext cx="633412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335254"/>
                </p:ext>
              </p:extLst>
            </p:nvPr>
          </p:nvGraphicFramePr>
          <p:xfrm>
            <a:off x="5583959" y="4173178"/>
            <a:ext cx="6334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76" name="Equation" r:id="rId14" imgW="317225" imgH="203024" progId="Equation.DSMT4">
                    <p:embed/>
                  </p:oleObj>
                </mc:Choice>
                <mc:Fallback>
                  <p:oleObj name="Equation" r:id="rId14" imgW="317225" imgH="203024" progId="Equation.DSMT4">
                    <p:embed/>
                    <p:pic>
                      <p:nvPicPr>
                        <p:cNvPr id="0" name="1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959" y="4173178"/>
                          <a:ext cx="6334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404532"/>
                </p:ext>
              </p:extLst>
            </p:nvPr>
          </p:nvGraphicFramePr>
          <p:xfrm>
            <a:off x="7404966" y="5740978"/>
            <a:ext cx="6588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77" name="Equation" r:id="rId16" imgW="330057" imgH="203112" progId="Equation.DSMT4">
                    <p:embed/>
                  </p:oleObj>
                </mc:Choice>
                <mc:Fallback>
                  <p:oleObj name="Equation" r:id="rId16" imgW="330057" imgH="203112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966" y="5740978"/>
                          <a:ext cx="6588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651369"/>
                </p:ext>
              </p:extLst>
            </p:nvPr>
          </p:nvGraphicFramePr>
          <p:xfrm>
            <a:off x="3973369" y="2736057"/>
            <a:ext cx="2317750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78" name="Equation" r:id="rId18" imgW="1016000" imgH="419100" progId="Equation.DSMT4">
                    <p:embed/>
                  </p:oleObj>
                </mc:Choice>
                <mc:Fallback>
                  <p:oleObj name="Equation" r:id="rId18" imgW="10160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3369" y="2736057"/>
                          <a:ext cx="2317750" cy="957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634" grpId="0" animBg="1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3863" y="149225"/>
            <a:ext cx="8774112" cy="509588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11619" name="Text Box 5"/>
          <p:cNvSpPr txBox="1">
            <a:spLocks noChangeArrowheads="1"/>
          </p:cNvSpPr>
          <p:nvPr/>
        </p:nvSpPr>
        <p:spPr bwMode="auto">
          <a:xfrm>
            <a:off x="1714500" y="830264"/>
            <a:ext cx="8458200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velocidad </a:t>
            </a:r>
            <a:r>
              <a:rPr lang="es-AR" sz="2400" dirty="0">
                <a:solidFill>
                  <a:srgbClr val="009900"/>
                </a:solidFill>
              </a:rPr>
              <a:t>K</a:t>
            </a:r>
            <a:r>
              <a:rPr lang="es-AR" sz="2400" baseline="-25000" dirty="0">
                <a:solidFill>
                  <a:srgbClr val="009900"/>
                </a:solidFill>
              </a:rPr>
              <a:t>v</a:t>
            </a:r>
            <a:r>
              <a:rPr lang="es-AR" sz="2400" i="0" dirty="0">
                <a:solidFill>
                  <a:srgbClr val="009900"/>
                </a:solidFill>
              </a:rPr>
              <a:t>: entrada en rampa</a:t>
            </a:r>
          </a:p>
        </p:txBody>
      </p:sp>
      <p:sp>
        <p:nvSpPr>
          <p:cNvPr id="111620" name="Rectangle 14"/>
          <p:cNvSpPr>
            <a:spLocks noChangeArrowheads="1"/>
          </p:cNvSpPr>
          <p:nvPr/>
        </p:nvSpPr>
        <p:spPr bwMode="auto">
          <a:xfrm>
            <a:off x="6003635" y="2953078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11622" name="Text Box 3"/>
          <p:cNvSpPr txBox="1">
            <a:spLocks noChangeArrowheads="1"/>
          </p:cNvSpPr>
          <p:nvPr/>
        </p:nvSpPr>
        <p:spPr bwMode="auto">
          <a:xfrm>
            <a:off x="1735139" y="1573214"/>
            <a:ext cx="572928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9900"/>
                </a:solidFill>
              </a:rPr>
              <a:t>Sistemas de tipo 2 o de orden mayor</a:t>
            </a:r>
            <a:endParaRPr lang="es-AR" sz="2400">
              <a:solidFill>
                <a:srgbClr val="009900"/>
              </a:solidFill>
            </a:endParaRPr>
          </a:p>
        </p:txBody>
      </p:sp>
      <p:graphicFrame>
        <p:nvGraphicFramePr>
          <p:cNvPr id="1116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49185"/>
              </p:ext>
            </p:extLst>
          </p:nvPr>
        </p:nvGraphicFramePr>
        <p:xfrm>
          <a:off x="1803401" y="4262439"/>
          <a:ext cx="1019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4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1" y="4262439"/>
                        <a:ext cx="10191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91471"/>
              </p:ext>
            </p:extLst>
          </p:nvPr>
        </p:nvGraphicFramePr>
        <p:xfrm>
          <a:off x="1846263" y="3364203"/>
          <a:ext cx="1103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5" name="Equation" r:id="rId7" imgW="495085" imgH="228501" progId="Equation.DSMT4">
                  <p:embed/>
                </p:oleObj>
              </mc:Choice>
              <mc:Fallback>
                <p:oleObj name="Equation" r:id="rId7" imgW="49508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364203"/>
                        <a:ext cx="1103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625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3649" y="2152074"/>
            <a:ext cx="6300787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81696"/>
              </p:ext>
            </p:extLst>
          </p:nvPr>
        </p:nvGraphicFramePr>
        <p:xfrm>
          <a:off x="1846263" y="2433638"/>
          <a:ext cx="2457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96" name="Equation" r:id="rId10" imgW="1040948" imgH="279279" progId="Equation.DSMT4">
                  <p:embed/>
                </p:oleObj>
              </mc:Choice>
              <mc:Fallback>
                <p:oleObj name="Equation" r:id="rId10" imgW="1040948" imgH="279279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433638"/>
                        <a:ext cx="24574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5 Grupo"/>
          <p:cNvGrpSpPr/>
          <p:nvPr/>
        </p:nvGrpSpPr>
        <p:grpSpPr>
          <a:xfrm>
            <a:off x="5310187" y="2736058"/>
            <a:ext cx="4059382" cy="2922947"/>
            <a:chOff x="3786187" y="2736057"/>
            <a:chExt cx="4059382" cy="2922947"/>
          </a:xfrm>
        </p:grpSpPr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992224"/>
                </p:ext>
              </p:extLst>
            </p:nvPr>
          </p:nvGraphicFramePr>
          <p:xfrm>
            <a:off x="5367411" y="4659746"/>
            <a:ext cx="6334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7" name="Equation" r:id="rId12" imgW="317225" imgH="203024" progId="Equation.DSMT4">
                    <p:embed/>
                  </p:oleObj>
                </mc:Choice>
                <mc:Fallback>
                  <p:oleObj name="Equation" r:id="rId12" imgW="317225" imgH="203024" progId="Equation.DSMT4">
                    <p:embed/>
                    <p:pic>
                      <p:nvPicPr>
                        <p:cNvPr id="0" name="2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411" y="4659746"/>
                          <a:ext cx="633412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3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48646"/>
                </p:ext>
              </p:extLst>
            </p:nvPr>
          </p:nvGraphicFramePr>
          <p:xfrm>
            <a:off x="3786187" y="4865254"/>
            <a:ext cx="6334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8" name="Equation" r:id="rId14" imgW="317225" imgH="203024" progId="Equation.DSMT4">
                    <p:embed/>
                  </p:oleObj>
                </mc:Choice>
                <mc:Fallback>
                  <p:oleObj name="Equation" r:id="rId14" imgW="317225" imgH="203024" progId="Equation.DSMT4">
                    <p:embed/>
                    <p:pic>
                      <p:nvPicPr>
                        <p:cNvPr id="0" name="1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7" y="4865254"/>
                          <a:ext cx="633413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105878"/>
                </p:ext>
              </p:extLst>
            </p:nvPr>
          </p:nvGraphicFramePr>
          <p:xfrm>
            <a:off x="7186756" y="5252604"/>
            <a:ext cx="6588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9" name="Equation" r:id="rId16" imgW="330057" imgH="203112" progId="Equation.DSMT4">
                    <p:embed/>
                  </p:oleObj>
                </mc:Choice>
                <mc:Fallback>
                  <p:oleObj name="Equation" r:id="rId16" imgW="330057" imgH="203112" progId="Equation.DSMT4">
                    <p:embed/>
                    <p:pic>
                      <p:nvPicPr>
                        <p:cNvPr id="0" name="3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6756" y="5252604"/>
                          <a:ext cx="658813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708326"/>
                </p:ext>
              </p:extLst>
            </p:nvPr>
          </p:nvGraphicFramePr>
          <p:xfrm>
            <a:off x="3869170" y="2736057"/>
            <a:ext cx="2463800" cy="957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00" name="Equation" r:id="rId18" imgW="1079500" imgH="419100" progId="Equation.DSMT4">
                    <p:embed/>
                  </p:oleObj>
                </mc:Choice>
                <mc:Fallback>
                  <p:oleObj name="Equation" r:id="rId18" imgW="1079500" imgH="4191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170" y="2736057"/>
                          <a:ext cx="2463800" cy="9572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634" grpId="0" animBg="1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3863" y="149225"/>
            <a:ext cx="8774112" cy="509588"/>
          </a:xfrm>
          <a:prstGeom prst="rect">
            <a:avLst/>
          </a:prstGeom>
          <a:solidFill>
            <a:srgbClr val="0000FF"/>
          </a:solidFill>
          <a:ln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12643" name="Text Box 13"/>
          <p:cNvSpPr txBox="1">
            <a:spLocks noChangeArrowheads="1"/>
          </p:cNvSpPr>
          <p:nvPr/>
        </p:nvSpPr>
        <p:spPr bwMode="auto">
          <a:xfrm>
            <a:off x="1801814" y="868364"/>
            <a:ext cx="878998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aceleración </a:t>
            </a:r>
            <a:r>
              <a:rPr lang="es-AR" sz="2400" dirty="0">
                <a:solidFill>
                  <a:srgbClr val="009900"/>
                </a:solidFill>
              </a:rPr>
              <a:t>K</a:t>
            </a:r>
            <a:r>
              <a:rPr lang="es-AR" sz="2400" baseline="-25000" dirty="0">
                <a:solidFill>
                  <a:srgbClr val="009900"/>
                </a:solidFill>
              </a:rPr>
              <a:t>A</a:t>
            </a:r>
            <a:r>
              <a:rPr lang="es-AR" sz="2400" i="0" dirty="0">
                <a:solidFill>
                  <a:srgbClr val="009900"/>
                </a:solidFill>
              </a:rPr>
              <a:t>: entrada parabólica</a:t>
            </a:r>
          </a:p>
        </p:txBody>
      </p:sp>
      <p:graphicFrame>
        <p:nvGraphicFramePr>
          <p:cNvPr id="1126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86912"/>
              </p:ext>
            </p:extLst>
          </p:nvPr>
        </p:nvGraphicFramePr>
        <p:xfrm>
          <a:off x="2470151" y="3535707"/>
          <a:ext cx="745331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1" name="Equation" r:id="rId5" imgW="2946240" imgH="482400" progId="Equation.DSMT4">
                  <p:embed/>
                </p:oleObj>
              </mc:Choice>
              <mc:Fallback>
                <p:oleObj name="Equation" r:id="rId5" imgW="29462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3535707"/>
                        <a:ext cx="745331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99884"/>
              </p:ext>
            </p:extLst>
          </p:nvPr>
        </p:nvGraphicFramePr>
        <p:xfrm>
          <a:off x="833995" y="1531770"/>
          <a:ext cx="55721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2" name="Equation" r:id="rId7" imgW="2501640" imgH="419040" progId="Equation.DSMT4">
                  <p:embed/>
                </p:oleObj>
              </mc:Choice>
              <mc:Fallback>
                <p:oleObj name="Equation" r:id="rId7" imgW="25016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95" y="1531770"/>
                        <a:ext cx="557212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6818" y="2832721"/>
            <a:ext cx="505618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Error estacionario de aceleración</a:t>
            </a:r>
          </a:p>
        </p:txBody>
      </p:sp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44878"/>
              </p:ext>
            </p:extLst>
          </p:nvPr>
        </p:nvGraphicFramePr>
        <p:xfrm>
          <a:off x="6998516" y="1568825"/>
          <a:ext cx="14493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3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516" y="1568825"/>
                        <a:ext cx="14493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97016"/>
              </p:ext>
            </p:extLst>
          </p:nvPr>
        </p:nvGraphicFramePr>
        <p:xfrm>
          <a:off x="924997" y="4922143"/>
          <a:ext cx="27527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4" name="Equation" r:id="rId11" imgW="1091726" imgH="291973" progId="Equation.DSMT4">
                  <p:embed/>
                </p:oleObj>
              </mc:Choice>
              <mc:Fallback>
                <p:oleObj name="Equation" r:id="rId11" imgW="1091726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997" y="4922143"/>
                        <a:ext cx="2752725" cy="7302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99983"/>
              </p:ext>
            </p:extLst>
          </p:nvPr>
        </p:nvGraphicFramePr>
        <p:xfrm>
          <a:off x="4121665" y="4745382"/>
          <a:ext cx="15398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5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665" y="4745382"/>
                        <a:ext cx="15398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3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634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516774" y="3835697"/>
            <a:ext cx="2746375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9900"/>
                </a:solidFill>
              </a:rPr>
              <a:t>Sistemas Tipo 2:</a:t>
            </a:r>
            <a:endParaRPr lang="es-AR" sz="2400">
              <a:solidFill>
                <a:srgbClr val="009900"/>
              </a:solidFill>
            </a:endParaRPr>
          </a:p>
        </p:txBody>
      </p:sp>
      <p:graphicFrame>
        <p:nvGraphicFramePr>
          <p:cNvPr id="1136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37398"/>
              </p:ext>
            </p:extLst>
          </p:nvPr>
        </p:nvGraphicFramePr>
        <p:xfrm>
          <a:off x="9513888" y="1757363"/>
          <a:ext cx="1130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8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888" y="1757363"/>
                        <a:ext cx="1130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517569" y="1781325"/>
            <a:ext cx="274478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9900"/>
                </a:solidFill>
              </a:rPr>
              <a:t>Sistemas Tipo 0:</a:t>
            </a:r>
          </a:p>
        </p:txBody>
      </p:sp>
      <p:graphicFrame>
        <p:nvGraphicFramePr>
          <p:cNvPr id="1136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36194"/>
              </p:ext>
            </p:extLst>
          </p:nvPr>
        </p:nvGraphicFramePr>
        <p:xfrm>
          <a:off x="8100620" y="1757239"/>
          <a:ext cx="1047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9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20" y="1757239"/>
                        <a:ext cx="1047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17569" y="2808510"/>
            <a:ext cx="274478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>
                <a:solidFill>
                  <a:srgbClr val="009900"/>
                </a:solidFill>
              </a:rPr>
              <a:t>Sistemas Tipo 1:</a:t>
            </a:r>
          </a:p>
        </p:txBody>
      </p:sp>
      <p:graphicFrame>
        <p:nvGraphicFramePr>
          <p:cNvPr id="1136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21083"/>
              </p:ext>
            </p:extLst>
          </p:nvPr>
        </p:nvGraphicFramePr>
        <p:xfrm>
          <a:off x="9513888" y="2771775"/>
          <a:ext cx="1130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0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888" y="2771775"/>
                        <a:ext cx="1130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84363"/>
              </p:ext>
            </p:extLst>
          </p:nvPr>
        </p:nvGraphicFramePr>
        <p:xfrm>
          <a:off x="8100620" y="2771350"/>
          <a:ext cx="1046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1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20" y="2771350"/>
                        <a:ext cx="1046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5375"/>
              </p:ext>
            </p:extLst>
          </p:nvPr>
        </p:nvGraphicFramePr>
        <p:xfrm>
          <a:off x="9596438" y="3629025"/>
          <a:ext cx="1301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2" name="Equation" r:id="rId13" imgW="583920" imgH="431640" progId="Equation.DSMT4">
                  <p:embed/>
                </p:oleObj>
              </mc:Choice>
              <mc:Fallback>
                <p:oleObj name="Equation" r:id="rId13" imgW="583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38" y="3629025"/>
                        <a:ext cx="13017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24147"/>
              </p:ext>
            </p:extLst>
          </p:nvPr>
        </p:nvGraphicFramePr>
        <p:xfrm>
          <a:off x="8100620" y="3851980"/>
          <a:ext cx="1131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3" name="Equation" r:id="rId15" imgW="508000" imgH="228600" progId="Equation.DSMT4">
                  <p:embed/>
                </p:oleObj>
              </mc:Choice>
              <mc:Fallback>
                <p:oleObj name="Equation" r:id="rId15" imgW="508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20" y="3851980"/>
                        <a:ext cx="11318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1714500" y="795339"/>
            <a:ext cx="8789988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Constante de error de aceleración </a:t>
            </a:r>
            <a:r>
              <a:rPr lang="es-AR" sz="2400" dirty="0">
                <a:solidFill>
                  <a:srgbClr val="009900"/>
                </a:solidFill>
              </a:rPr>
              <a:t>K</a:t>
            </a:r>
            <a:r>
              <a:rPr lang="es-AR" sz="2400" baseline="-25000" dirty="0">
                <a:solidFill>
                  <a:srgbClr val="009900"/>
                </a:solidFill>
              </a:rPr>
              <a:t>A</a:t>
            </a:r>
            <a:r>
              <a:rPr lang="es-AR" sz="2400" i="0" dirty="0">
                <a:solidFill>
                  <a:srgbClr val="009900"/>
                </a:solidFill>
              </a:rPr>
              <a:t>: entrada en parábola</a:t>
            </a:r>
          </a:p>
        </p:txBody>
      </p:sp>
      <p:graphicFrame>
        <p:nvGraphicFramePr>
          <p:cNvPr id="11368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98434"/>
              </p:ext>
            </p:extLst>
          </p:nvPr>
        </p:nvGraphicFramePr>
        <p:xfrm>
          <a:off x="9513888" y="4794250"/>
          <a:ext cx="10461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4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888" y="4794250"/>
                        <a:ext cx="10461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2980"/>
              </p:ext>
            </p:extLst>
          </p:nvPr>
        </p:nvGraphicFramePr>
        <p:xfrm>
          <a:off x="8100620" y="4793295"/>
          <a:ext cx="1103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5" name="Equation" r:id="rId19" imgW="495085" imgH="228501" progId="Equation.DSMT4">
                  <p:embed/>
                </p:oleObj>
              </mc:Choice>
              <mc:Fallback>
                <p:oleObj name="Equation" r:id="rId19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20" y="4793295"/>
                        <a:ext cx="11033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83075"/>
              </p:ext>
            </p:extLst>
          </p:nvPr>
        </p:nvGraphicFramePr>
        <p:xfrm>
          <a:off x="3581400" y="1644650"/>
          <a:ext cx="4133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6" name="Equation" r:id="rId21" imgW="2184120" imgH="431640" progId="Equation.DSMT4">
                  <p:embed/>
                </p:oleObj>
              </mc:Choice>
              <mc:Fallback>
                <p:oleObj name="Equation" r:id="rId21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44650"/>
                        <a:ext cx="4133850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00082"/>
              </p:ext>
            </p:extLst>
          </p:nvPr>
        </p:nvGraphicFramePr>
        <p:xfrm>
          <a:off x="3627438" y="2686814"/>
          <a:ext cx="41354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7" name="Equation" r:id="rId23" imgW="2184120" imgH="431640" progId="Equation.DSMT4">
                  <p:embed/>
                </p:oleObj>
              </mc:Choice>
              <mc:Fallback>
                <p:oleObj name="Equation" r:id="rId23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686814"/>
                        <a:ext cx="4135437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39106"/>
              </p:ext>
            </p:extLst>
          </p:nvPr>
        </p:nvGraphicFramePr>
        <p:xfrm>
          <a:off x="3532188" y="3717925"/>
          <a:ext cx="44211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8" name="Equation" r:id="rId25" imgW="2336760" imgH="431640" progId="Equation.DSMT4">
                  <p:embed/>
                </p:oleObj>
              </mc:Choice>
              <mc:Fallback>
                <p:oleObj name="Equation" r:id="rId25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717925"/>
                        <a:ext cx="4421187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16774" y="4699140"/>
            <a:ext cx="2746375" cy="830997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009900"/>
                </a:solidFill>
              </a:rPr>
              <a:t>Sistemas Tipo </a:t>
            </a:r>
            <a:r>
              <a:rPr lang="es-AR" sz="2400" i="0" dirty="0" smtClean="0">
                <a:solidFill>
                  <a:srgbClr val="009900"/>
                </a:solidFill>
              </a:rPr>
              <a:t>3: o mayor</a:t>
            </a:r>
            <a:endParaRPr lang="es-AR" sz="2400" dirty="0">
              <a:solidFill>
                <a:srgbClr val="009900"/>
              </a:solidFill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73250"/>
              </p:ext>
            </p:extLst>
          </p:nvPr>
        </p:nvGraphicFramePr>
        <p:xfrm>
          <a:off x="3623508" y="4705350"/>
          <a:ext cx="4300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89" name="Equation" r:id="rId27" imgW="2273040" imgH="431640" progId="Equation.DSMT4">
                  <p:embed/>
                </p:oleObj>
              </mc:Choice>
              <mc:Fallback>
                <p:oleObj name="Equation" r:id="rId27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508" y="4705350"/>
                        <a:ext cx="4300537" cy="819150"/>
                      </a:xfrm>
                      <a:prstGeom prst="rect">
                        <a:avLst/>
                      </a:prstGeom>
                      <a:noFill/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80472"/>
              </p:ext>
            </p:extLst>
          </p:nvPr>
        </p:nvGraphicFramePr>
        <p:xfrm>
          <a:off x="4764126" y="5791200"/>
          <a:ext cx="2019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90" name="Equation" r:id="rId29" imgW="1066680" imgH="431640" progId="Equation.DSMT4">
                  <p:embed/>
                </p:oleObj>
              </mc:Choice>
              <mc:Fallback>
                <p:oleObj name="Equation" r:id="rId29" imgW="1066680" imgH="431640" progId="Equation.DSMT4">
                  <p:embed/>
                  <p:pic>
                    <p:nvPicPr>
                      <p:cNvPr id="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126" y="5791200"/>
                        <a:ext cx="2019300" cy="819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5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5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5682" grpId="0" animBg="1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3"/>
          <a:srcRect l="6105" r="1982" b="4377"/>
          <a:stretch/>
        </p:blipFill>
        <p:spPr>
          <a:xfrm>
            <a:off x="848497" y="1164624"/>
            <a:ext cx="11022227" cy="4881949"/>
          </a:xfrm>
          <a:prstGeom prst="rect">
            <a:avLst/>
          </a:prstGeom>
        </p:spPr>
      </p:pic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231689" y="301069"/>
            <a:ext cx="6218538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009900"/>
                </a:solidFill>
              </a:rPr>
              <a:t>Error </a:t>
            </a:r>
            <a:r>
              <a:rPr lang="es-AR" sz="2400" i="0" dirty="0">
                <a:solidFill>
                  <a:srgbClr val="009900"/>
                </a:solidFill>
              </a:rPr>
              <a:t>de aceleración </a:t>
            </a:r>
            <a:r>
              <a:rPr lang="es-AR" sz="2400" i="0" dirty="0" smtClean="0">
                <a:solidFill>
                  <a:srgbClr val="009900"/>
                </a:solidFill>
              </a:rPr>
              <a:t>entrada </a:t>
            </a:r>
            <a:r>
              <a:rPr lang="es-AR" sz="2400" i="0" dirty="0">
                <a:solidFill>
                  <a:srgbClr val="009900"/>
                </a:solidFill>
              </a:rPr>
              <a:t>en parábola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75137"/>
              </p:ext>
            </p:extLst>
          </p:nvPr>
        </p:nvGraphicFramePr>
        <p:xfrm>
          <a:off x="6976664" y="124663"/>
          <a:ext cx="24638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664" y="124663"/>
                        <a:ext cx="2463800" cy="957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268212" y="933791"/>
            <a:ext cx="2746375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009900"/>
                </a:solidFill>
              </a:rPr>
              <a:t>Sistema </a:t>
            </a:r>
            <a:r>
              <a:rPr lang="es-AR" sz="2400" i="0" dirty="0">
                <a:solidFill>
                  <a:srgbClr val="009900"/>
                </a:solidFill>
              </a:rPr>
              <a:t>Tipo 2:</a:t>
            </a:r>
            <a:endParaRPr lang="es-AR" sz="2400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231689" y="301069"/>
            <a:ext cx="6218538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009900"/>
                </a:solidFill>
              </a:rPr>
              <a:t>Error </a:t>
            </a:r>
            <a:r>
              <a:rPr lang="es-AR" sz="2400" i="0" dirty="0">
                <a:solidFill>
                  <a:srgbClr val="009900"/>
                </a:solidFill>
              </a:rPr>
              <a:t>de aceleración </a:t>
            </a:r>
            <a:r>
              <a:rPr lang="es-AR" sz="2400" i="0" dirty="0" smtClean="0">
                <a:solidFill>
                  <a:srgbClr val="009900"/>
                </a:solidFill>
              </a:rPr>
              <a:t>entrada </a:t>
            </a:r>
            <a:r>
              <a:rPr lang="es-AR" sz="2400" i="0" dirty="0">
                <a:solidFill>
                  <a:srgbClr val="009900"/>
                </a:solidFill>
              </a:rPr>
              <a:t>en parábola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35759"/>
              </p:ext>
            </p:extLst>
          </p:nvPr>
        </p:nvGraphicFramePr>
        <p:xfrm>
          <a:off x="6938061" y="255528"/>
          <a:ext cx="24923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8" name="Equation" r:id="rId3" imgW="1091880" imgH="444240" progId="Equation.DSMT4">
                  <p:embed/>
                </p:oleObj>
              </mc:Choice>
              <mc:Fallback>
                <p:oleObj name="Equation" r:id="rId3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061" y="255528"/>
                        <a:ext cx="2492375" cy="1014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268212" y="933791"/>
            <a:ext cx="2746375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3399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009900"/>
                </a:solidFill>
              </a:rPr>
              <a:t>Sistema </a:t>
            </a:r>
            <a:r>
              <a:rPr lang="es-AR" sz="2400" i="0" dirty="0">
                <a:solidFill>
                  <a:srgbClr val="009900"/>
                </a:solidFill>
              </a:rPr>
              <a:t>Tipo </a:t>
            </a:r>
            <a:r>
              <a:rPr lang="es-AR" sz="2400" i="0" dirty="0" smtClean="0">
                <a:solidFill>
                  <a:srgbClr val="009900"/>
                </a:solidFill>
              </a:rPr>
              <a:t>3:</a:t>
            </a:r>
            <a:endParaRPr lang="es-AR" sz="2400" dirty="0">
              <a:solidFill>
                <a:srgbClr val="009900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5"/>
          <a:srcRect l="5967" r="2600" b="5345"/>
          <a:stretch/>
        </p:blipFill>
        <p:spPr>
          <a:xfrm>
            <a:off x="476628" y="1566513"/>
            <a:ext cx="11075917" cy="48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598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727493" name="Text Box 5"/>
          <p:cNvSpPr txBox="1">
            <a:spLocks noChangeArrowheads="1"/>
          </p:cNvSpPr>
          <p:nvPr/>
        </p:nvSpPr>
        <p:spPr bwMode="auto">
          <a:xfrm>
            <a:off x="207356" y="836764"/>
            <a:ext cx="11331832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Considérese el caso en el cual existe una FT del sensor en la realimentación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4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47109"/>
              </p:ext>
            </p:extLst>
          </p:nvPr>
        </p:nvGraphicFramePr>
        <p:xfrm>
          <a:off x="302692" y="5395221"/>
          <a:ext cx="6386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3" name="Equation" r:id="rId5" imgW="3200400" imgH="431640" progId="Equation.DSMT4">
                  <p:embed/>
                </p:oleObj>
              </mc:Choice>
              <mc:Fallback>
                <p:oleObj name="Equation" r:id="rId5" imgW="3200400" imgH="431640" progId="Equation.DSMT4">
                  <p:embed/>
                  <p:pic>
                    <p:nvPicPr>
                      <p:cNvPr id="1044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2" y="5395221"/>
                        <a:ext cx="6386513" cy="863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96988" y="1445602"/>
            <a:ext cx="5965604" cy="1625051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356" y="1469049"/>
            <a:ext cx="5517065" cy="1497600"/>
          </a:xfrm>
          <a:prstGeom prst="rect">
            <a:avLst/>
          </a:prstGeom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78553"/>
              </p:ext>
            </p:extLst>
          </p:nvPr>
        </p:nvGraphicFramePr>
        <p:xfrm>
          <a:off x="302692" y="3231493"/>
          <a:ext cx="4687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9" imgW="2349360" imgH="228600" progId="Equation.DSMT4">
                  <p:embed/>
                </p:oleObj>
              </mc:Choice>
              <mc:Fallback>
                <p:oleObj name="Equation" r:id="rId9" imgW="2349360" imgH="2286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2" y="3231493"/>
                        <a:ext cx="4687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11945"/>
              </p:ext>
            </p:extLst>
          </p:nvPr>
        </p:nvGraphicFramePr>
        <p:xfrm>
          <a:off x="5696988" y="3233599"/>
          <a:ext cx="2863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11" imgW="1434960" imgH="241200" progId="Equation.DSMT4">
                  <p:embed/>
                </p:oleObj>
              </mc:Choice>
              <mc:Fallback>
                <p:oleObj name="Equation" r:id="rId11" imgW="1434960" imgH="2412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988" y="3233599"/>
                        <a:ext cx="2863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1804"/>
              </p:ext>
            </p:extLst>
          </p:nvPr>
        </p:nvGraphicFramePr>
        <p:xfrm>
          <a:off x="302692" y="3953537"/>
          <a:ext cx="4637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6" name="Equation" r:id="rId13" imgW="2323800" imgH="533160" progId="Equation.DSMT4">
                  <p:embed/>
                </p:oleObj>
              </mc:Choice>
              <mc:Fallback>
                <p:oleObj name="Equation" r:id="rId13" imgW="2323800" imgH="53316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92" y="3953537"/>
                        <a:ext cx="4637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55485"/>
              </p:ext>
            </p:extLst>
          </p:nvPr>
        </p:nvGraphicFramePr>
        <p:xfrm>
          <a:off x="5696988" y="3953537"/>
          <a:ext cx="39528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7" name="Equation" r:id="rId15" imgW="1981080" imgH="444240" progId="Equation.DSMT4">
                  <p:embed/>
                </p:oleObj>
              </mc:Choice>
              <mc:Fallback>
                <p:oleObj name="Equation" r:id="rId15" imgW="1981080" imgH="44424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988" y="3953537"/>
                        <a:ext cx="39528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04856"/>
              </p:ext>
            </p:extLst>
          </p:nvPr>
        </p:nvGraphicFramePr>
        <p:xfrm>
          <a:off x="7127483" y="5725421"/>
          <a:ext cx="458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8" name="Equation" r:id="rId17" imgW="2298600" imgH="266400" progId="Equation.DSMT4">
                  <p:embed/>
                </p:oleObj>
              </mc:Choice>
              <mc:Fallback>
                <p:oleObj name="Equation" r:id="rId17" imgW="2298600" imgH="266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483" y="5725421"/>
                        <a:ext cx="4586288" cy="5334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380007" y="5164388"/>
            <a:ext cx="1869586" cy="461665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 smtClean="0">
                <a:solidFill>
                  <a:srgbClr val="FF0000"/>
                </a:solidFill>
              </a:rPr>
              <a:t>En Matlab</a:t>
            </a:r>
            <a:endParaRPr lang="es-AR" sz="2400" dirty="0">
              <a:solidFill>
                <a:srgbClr val="FF0000"/>
              </a:solidFill>
            </a:endParaRPr>
          </a:p>
        </p:txBody>
      </p:sp>
      <p:sp>
        <p:nvSpPr>
          <p:cNvPr id="2" name="Flecha abajo 1"/>
          <p:cNvSpPr/>
          <p:nvPr/>
        </p:nvSpPr>
        <p:spPr bwMode="auto">
          <a:xfrm>
            <a:off x="10662918" y="2957840"/>
            <a:ext cx="440575" cy="2668213"/>
          </a:xfrm>
          <a:prstGeom prst="downArrow">
            <a:avLst/>
          </a:prstGeom>
          <a:solidFill>
            <a:srgbClr val="0066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68147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04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04206"/>
              </p:ext>
            </p:extLst>
          </p:nvPr>
        </p:nvGraphicFramePr>
        <p:xfrm>
          <a:off x="6003635" y="657225"/>
          <a:ext cx="6107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8" name="Equation" r:id="rId5" imgW="3060360" imgH="431640" progId="Equation.DSMT4">
                  <p:embed/>
                </p:oleObj>
              </mc:Choice>
              <mc:Fallback>
                <p:oleObj name="Equation" r:id="rId5" imgW="3060360" imgH="431640" progId="Equation.DSMT4">
                  <p:embed/>
                  <p:pic>
                    <p:nvPicPr>
                      <p:cNvPr id="104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635" y="657225"/>
                        <a:ext cx="6107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7356" y="836764"/>
            <a:ext cx="5860935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A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plicándose el Teorema del Valor Final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03904"/>
              </p:ext>
            </p:extLst>
          </p:nvPr>
        </p:nvGraphicFramePr>
        <p:xfrm>
          <a:off x="308266" y="2211989"/>
          <a:ext cx="588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9" name="Equation" r:id="rId7" imgW="2946240" imgH="419040" progId="Equation.DSMT4">
                  <p:embed/>
                </p:oleObj>
              </mc:Choice>
              <mc:Fallback>
                <p:oleObj name="Equation" r:id="rId7" imgW="294624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66" y="2211989"/>
                        <a:ext cx="588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6054"/>
              </p:ext>
            </p:extLst>
          </p:nvPr>
        </p:nvGraphicFramePr>
        <p:xfrm>
          <a:off x="6569220" y="2161189"/>
          <a:ext cx="544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0" name="Equation" r:id="rId9" imgW="2730240" imgH="444240" progId="Equation.DSMT4">
                  <p:embed/>
                </p:oleObj>
              </mc:Choice>
              <mc:Fallback>
                <p:oleObj name="Equation" r:id="rId9" imgW="2730240" imgH="4442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20" y="2161189"/>
                        <a:ext cx="544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7356" y="3285954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posi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28228"/>
              </p:ext>
            </p:extLst>
          </p:nvPr>
        </p:nvGraphicFramePr>
        <p:xfrm>
          <a:off x="308266" y="3798492"/>
          <a:ext cx="5346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1" name="Equation" r:id="rId11" imgW="2679480" imgH="634680" progId="Equation.DSMT4">
                  <p:embed/>
                </p:oleObj>
              </mc:Choice>
              <mc:Fallback>
                <p:oleObj name="Equation" r:id="rId11" imgW="2679480" imgH="634680" progId="Equation.DSMT4">
                  <p:embed/>
                  <p:pic>
                    <p:nvPicPr>
                      <p:cNvPr id="104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66" y="3798492"/>
                        <a:ext cx="53467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375458" y="3285954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velocidad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1734"/>
              </p:ext>
            </p:extLst>
          </p:nvPr>
        </p:nvGraphicFramePr>
        <p:xfrm>
          <a:off x="6388937" y="3798888"/>
          <a:ext cx="56753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2" name="Equation" r:id="rId13" imgW="2844720" imgH="634680" progId="Equation.DSMT4">
                  <p:embed/>
                </p:oleObj>
              </mc:Choice>
              <mc:Fallback>
                <p:oleObj name="Equation" r:id="rId13" imgW="2844720" imgH="6346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937" y="3798888"/>
                        <a:ext cx="56753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08266" y="5703476"/>
            <a:ext cx="494019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acelera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13778"/>
              </p:ext>
            </p:extLst>
          </p:nvPr>
        </p:nvGraphicFramePr>
        <p:xfrm>
          <a:off x="5119688" y="5499100"/>
          <a:ext cx="57499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3" name="Equation" r:id="rId15" imgW="2882880" imgH="634680" progId="Equation.DSMT4">
                  <p:embed/>
                </p:oleObj>
              </mc:Choice>
              <mc:Fallback>
                <p:oleObj name="Equation" r:id="rId15" imgW="2882880" imgH="6346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5499100"/>
                        <a:ext cx="57499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8266" y="1577005"/>
            <a:ext cx="609729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Considerándose un sistema de tipo 0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74913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18917"/>
              </p:ext>
            </p:extLst>
          </p:nvPr>
        </p:nvGraphicFramePr>
        <p:xfrm>
          <a:off x="254171" y="1360086"/>
          <a:ext cx="5803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4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1" y="1360086"/>
                        <a:ext cx="5803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23750"/>
              </p:ext>
            </p:extLst>
          </p:nvPr>
        </p:nvGraphicFramePr>
        <p:xfrm>
          <a:off x="6171416" y="1360086"/>
          <a:ext cx="59293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5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416" y="1360086"/>
                        <a:ext cx="59293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69234" y="2249086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posi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72318"/>
              </p:ext>
            </p:extLst>
          </p:nvPr>
        </p:nvGraphicFramePr>
        <p:xfrm>
          <a:off x="96838" y="2778125"/>
          <a:ext cx="59420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6" name="Equation" r:id="rId9" imgW="3098520" imgH="634680" progId="Equation.DSMT4">
                  <p:embed/>
                </p:oleObj>
              </mc:Choice>
              <mc:Fallback>
                <p:oleObj name="Equation" r:id="rId9" imgW="3098520" imgH="6346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2778125"/>
                        <a:ext cx="5942012" cy="1219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54171" y="4805842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velocidad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23053"/>
              </p:ext>
            </p:extLst>
          </p:nvPr>
        </p:nvGraphicFramePr>
        <p:xfrm>
          <a:off x="96838" y="5454650"/>
          <a:ext cx="75628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11" imgW="4076640" imgH="660240" progId="Equation.DSMT4">
                  <p:embed/>
                </p:oleObj>
              </mc:Choice>
              <mc:Fallback>
                <p:oleObj name="Equation" r:id="rId11" imgW="4076640" imgH="6602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5454650"/>
                        <a:ext cx="7562850" cy="1228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3976" y="886986"/>
            <a:ext cx="609729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Considerándose un sistema de tipo 1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916189" y="3567078"/>
            <a:ext cx="477675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acelera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6276"/>
              </p:ext>
            </p:extLst>
          </p:nvPr>
        </p:nvGraphicFramePr>
        <p:xfrm>
          <a:off x="5920044" y="4101639"/>
          <a:ext cx="62341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8" name="Equation" r:id="rId13" imgW="3251160" imgH="660240" progId="Equation.DSMT4">
                  <p:embed/>
                </p:oleObj>
              </mc:Choice>
              <mc:Fallback>
                <p:oleObj name="Equation" r:id="rId13" imgW="3251160" imgH="66024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044" y="4101639"/>
                        <a:ext cx="6234113" cy="1268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85535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74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93863" y="149225"/>
            <a:ext cx="8774112" cy="509588"/>
          </a:xfrm>
          <a:solidFill>
            <a:srgbClr val="0000FF"/>
          </a:solidFill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s-AR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álisis de error en estado estacionario</a:t>
            </a:r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6003635" y="295784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35498"/>
              </p:ext>
            </p:extLst>
          </p:nvPr>
        </p:nvGraphicFramePr>
        <p:xfrm>
          <a:off x="65805" y="1360488"/>
          <a:ext cx="593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8" name="Equation" r:id="rId5" imgW="2971800" imgH="444240" progId="Equation.DSMT4">
                  <p:embed/>
                </p:oleObj>
              </mc:Choice>
              <mc:Fallback>
                <p:oleObj name="Equation" r:id="rId5" imgW="2971800" imgH="4442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" y="1360488"/>
                        <a:ext cx="59309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31263"/>
              </p:ext>
            </p:extLst>
          </p:nvPr>
        </p:nvGraphicFramePr>
        <p:xfrm>
          <a:off x="6096000" y="1360488"/>
          <a:ext cx="6081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9" name="Equation" r:id="rId7" imgW="3047760" imgH="444240" progId="Equation.DSMT4">
                  <p:embed/>
                </p:oleObj>
              </mc:Choice>
              <mc:Fallback>
                <p:oleObj name="Equation" r:id="rId7" imgW="3047760" imgH="4442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60488"/>
                        <a:ext cx="6081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69234" y="2249086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posi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54514"/>
              </p:ext>
            </p:extLst>
          </p:nvPr>
        </p:nvGraphicFramePr>
        <p:xfrm>
          <a:off x="53804" y="2778125"/>
          <a:ext cx="61610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0" name="Equation" r:id="rId9" imgW="3213000" imgH="634680" progId="Equation.DSMT4">
                  <p:embed/>
                </p:oleObj>
              </mc:Choice>
              <mc:Fallback>
                <p:oleObj name="Equation" r:id="rId9" imgW="3213000" imgH="6346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4" y="2778125"/>
                        <a:ext cx="6161088" cy="1219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29233" y="4968994"/>
            <a:ext cx="4564149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velocidad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55668"/>
              </p:ext>
            </p:extLst>
          </p:nvPr>
        </p:nvGraphicFramePr>
        <p:xfrm>
          <a:off x="346075" y="5454650"/>
          <a:ext cx="61261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1" name="Equation" r:id="rId11" imgW="3301920" imgH="660240" progId="Equation.DSMT4">
                  <p:embed/>
                </p:oleObj>
              </mc:Choice>
              <mc:Fallback>
                <p:oleObj name="Equation" r:id="rId11" imgW="3301920" imgH="6602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454650"/>
                        <a:ext cx="6126163" cy="12287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3976" y="886986"/>
            <a:ext cx="609729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Considerándose un sistema de tipo 2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916189" y="3567078"/>
            <a:ext cx="4776757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Char char="Ø"/>
              <a:defRPr/>
            </a:pPr>
            <a:r>
              <a:rPr lang="es-AR" sz="2200" i="0" dirty="0">
                <a:solidFill>
                  <a:srgbClr val="0099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009900"/>
                </a:solidFill>
                <a:cs typeface="+mn-cs"/>
              </a:rPr>
              <a:t>El error de aceleración resulta:</a:t>
            </a:r>
            <a:endParaRPr lang="es-AR" sz="2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0609"/>
              </p:ext>
            </p:extLst>
          </p:nvPr>
        </p:nvGraphicFramePr>
        <p:xfrm>
          <a:off x="4966508" y="4076700"/>
          <a:ext cx="711041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2" name="Equation" r:id="rId13" imgW="3708360" imgH="660240" progId="Equation.DSMT4">
                  <p:embed/>
                </p:oleObj>
              </mc:Choice>
              <mc:Fallback>
                <p:oleObj name="Equation" r:id="rId13" imgW="3708360" imgH="66024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508" y="4076700"/>
                        <a:ext cx="7110413" cy="12684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140632" y="5759105"/>
            <a:ext cx="4776757" cy="76944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  <a:defRPr/>
            </a:pPr>
            <a:r>
              <a:rPr lang="es-AR" sz="2200" i="0" dirty="0">
                <a:solidFill>
                  <a:srgbClr val="FF0000"/>
                </a:solidFill>
                <a:cs typeface="+mn-cs"/>
              </a:rPr>
              <a:t>  </a:t>
            </a:r>
            <a:r>
              <a:rPr lang="es-AR" sz="2200" i="0" dirty="0" smtClean="0">
                <a:solidFill>
                  <a:srgbClr val="FF0000"/>
                </a:solidFill>
                <a:cs typeface="+mn-cs"/>
              </a:rPr>
              <a:t>El error de aceleración para tipo 3 o mayor, resulta cero.</a:t>
            </a:r>
            <a:endParaRPr lang="es-AR" sz="2200" i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372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749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ChangeArrowheads="1"/>
          </p:cNvSpPr>
          <p:nvPr/>
        </p:nvSpPr>
        <p:spPr bwMode="auto">
          <a:xfrm>
            <a:off x="182241" y="151407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518887" y="225269"/>
            <a:ext cx="5488915" cy="430887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</a:t>
            </a:r>
            <a:r>
              <a:rPr lang="es-AR" sz="22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1er y 2do </a:t>
            </a:r>
            <a:r>
              <a:rPr lang="es-AR" sz="2200" i="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rden</a:t>
            </a:r>
            <a:r>
              <a:rPr lang="es-AR" sz="2200" i="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: Motor CC </a:t>
            </a:r>
            <a:endParaRPr lang="es-AR" sz="2200" i="0" dirty="0">
              <a:solidFill>
                <a:srgbClr val="008000"/>
              </a:solidFill>
              <a:cs typeface="+mn-cs"/>
            </a:endParaRPr>
          </a:p>
        </p:txBody>
      </p:sp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23521"/>
              </p:ext>
            </p:extLst>
          </p:nvPr>
        </p:nvGraphicFramePr>
        <p:xfrm>
          <a:off x="182241" y="670518"/>
          <a:ext cx="100917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3" name="Equation" r:id="rId4" imgW="4063680" imgH="583920" progId="Equation.DSMT4">
                  <p:embed/>
                </p:oleObj>
              </mc:Choice>
              <mc:Fallback>
                <p:oleObj name="Equation" r:id="rId4" imgW="4063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1" y="670518"/>
                        <a:ext cx="1009173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57183"/>
              </p:ext>
            </p:extLst>
          </p:nvPr>
        </p:nvGraphicFramePr>
        <p:xfrm>
          <a:off x="10560050" y="670518"/>
          <a:ext cx="16319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4" name="Equation" r:id="rId6" imgW="825480" imgH="749160" progId="Equation.DSMT4">
                  <p:embed/>
                </p:oleObj>
              </mc:Choice>
              <mc:Fallback>
                <p:oleObj name="Equation" r:id="rId6" imgW="825480" imgH="749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050" y="670518"/>
                        <a:ext cx="163195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77" t="10562" r="6937"/>
          <a:stretch/>
        </p:blipFill>
        <p:spPr>
          <a:xfrm>
            <a:off x="379949" y="2121493"/>
            <a:ext cx="5941230" cy="4607989"/>
          </a:xfrm>
          <a:prstGeom prst="rect">
            <a:avLst/>
          </a:prstGeom>
        </p:spPr>
      </p:pic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272967" y="4750977"/>
            <a:ext cx="1600611" cy="707886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8000"/>
                </a:solidFill>
              </a:rPr>
              <a:t>Respuesta al </a:t>
            </a:r>
            <a:r>
              <a:rPr lang="es-AR" sz="2000" i="0" dirty="0" smtClean="0">
                <a:solidFill>
                  <a:srgbClr val="008000"/>
                </a:solidFill>
              </a:rPr>
              <a:t>Escalón</a:t>
            </a:r>
            <a:endParaRPr lang="es-AR" sz="2000" i="0" dirty="0">
              <a:solidFill>
                <a:srgbClr val="008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55986"/>
              </p:ext>
            </p:extLst>
          </p:nvPr>
        </p:nvGraphicFramePr>
        <p:xfrm>
          <a:off x="9236075" y="4189413"/>
          <a:ext cx="2276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5" name="Equation" r:id="rId9" imgW="914400" imgH="190440" progId="Equation.DSMT4">
                  <p:embed/>
                </p:oleObj>
              </mc:Choice>
              <mc:Fallback>
                <p:oleObj name="Equation" r:id="rId9" imgW="91440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075" y="4189413"/>
                        <a:ext cx="2276475" cy="4762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65795"/>
              </p:ext>
            </p:extLst>
          </p:nvPr>
        </p:nvGraphicFramePr>
        <p:xfrm>
          <a:off x="6767513" y="4189413"/>
          <a:ext cx="1868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6" name="Equation" r:id="rId11" imgW="749160" imgH="190440" progId="Equation.DSMT4">
                  <p:embed/>
                </p:oleObj>
              </mc:Choice>
              <mc:Fallback>
                <p:oleObj name="Equation" r:id="rId11" imgW="74916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189413"/>
                        <a:ext cx="1868487" cy="4762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56108"/>
              </p:ext>
            </p:extLst>
          </p:nvPr>
        </p:nvGraphicFramePr>
        <p:xfrm>
          <a:off x="3203575" y="2781300"/>
          <a:ext cx="884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884238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8334"/>
              </p:ext>
            </p:extLst>
          </p:nvPr>
        </p:nvGraphicFramePr>
        <p:xfrm>
          <a:off x="1746250" y="2324100"/>
          <a:ext cx="8826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24100"/>
                        <a:ext cx="882650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481441" y="3711932"/>
            <a:ext cx="53982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Tiempo de asentamiento</a:t>
            </a:r>
            <a:endParaRPr lang="es-AR" sz="2000" i="0" dirty="0">
              <a:cs typeface="+mn-cs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6518887" y="4904865"/>
            <a:ext cx="53982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Valor de régimen estacionario</a:t>
            </a:r>
            <a:endParaRPr lang="es-AR" sz="2000" i="0" dirty="0">
              <a:cs typeface="+mn-cs"/>
            </a:endParaRPr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9475"/>
              </p:ext>
            </p:extLst>
          </p:nvPr>
        </p:nvGraphicFramePr>
        <p:xfrm>
          <a:off x="6742113" y="5227638"/>
          <a:ext cx="47894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Equation" r:id="rId17" imgW="2730240" imgH="634680" progId="Equation.DSMT4">
                  <p:embed/>
                </p:oleObj>
              </mc:Choice>
              <mc:Fallback>
                <p:oleObj name="Equation" r:id="rId17" imgW="2730240" imgH="6346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5227638"/>
                        <a:ext cx="47894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20089"/>
              </p:ext>
            </p:extLst>
          </p:nvPr>
        </p:nvGraphicFramePr>
        <p:xfrm>
          <a:off x="6518887" y="2121641"/>
          <a:ext cx="2184442" cy="85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19" imgW="977760" imgH="380880" progId="Equation.DSMT4">
                  <p:embed/>
                </p:oleObj>
              </mc:Choice>
              <mc:Fallback>
                <p:oleObj name="Equation" r:id="rId19" imgW="97776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887" y="2121641"/>
                        <a:ext cx="2184442" cy="85329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82215"/>
              </p:ext>
            </p:extLst>
          </p:nvPr>
        </p:nvGraphicFramePr>
        <p:xfrm>
          <a:off x="8989401" y="2150216"/>
          <a:ext cx="1787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1" name="Equation" r:id="rId21" imgW="799920" imgH="355320" progId="Equation.DSMT4">
                  <p:embed/>
                </p:oleObj>
              </mc:Choice>
              <mc:Fallback>
                <p:oleObj name="Equation" r:id="rId21" imgW="7999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401" y="2150216"/>
                        <a:ext cx="1787525" cy="7969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44309"/>
              </p:ext>
            </p:extLst>
          </p:nvPr>
        </p:nvGraphicFramePr>
        <p:xfrm>
          <a:off x="7786177" y="3116024"/>
          <a:ext cx="2581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2" name="Equation" r:id="rId23" imgW="1155600" imgH="190440" progId="Equation.DSMT4">
                  <p:embed/>
                </p:oleObj>
              </mc:Choice>
              <mc:Fallback>
                <p:oleObj name="Equation" r:id="rId23" imgW="115560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177" y="3116024"/>
                        <a:ext cx="2581275" cy="42703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667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78" grpId="0" animBg="1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1981200" y="415926"/>
            <a:ext cx="8229600" cy="7604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Char char="ü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es-AR" b="1" i="0" kern="0" dirty="0" smtClean="0">
                <a:solidFill>
                  <a:srgbClr val="FF0000"/>
                </a:solidFill>
              </a:rPr>
              <a:t>Referencias Bibliográficas</a:t>
            </a:r>
            <a:endParaRPr lang="es-AR" b="1" i="0" kern="0" dirty="0">
              <a:solidFill>
                <a:srgbClr val="FF0000"/>
              </a:solidFill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 bwMode="auto">
          <a:xfrm>
            <a:off x="609600" y="1600201"/>
            <a:ext cx="11384692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Char char="ü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31825" indent="-631825">
              <a:spcAft>
                <a:spcPts val="600"/>
              </a:spcAft>
              <a:buNone/>
            </a:pPr>
            <a:r>
              <a:rPr lang="es-AR" sz="2000" b="1" i="0" kern="0" dirty="0" smtClean="0"/>
              <a:t>[</a:t>
            </a:r>
            <a:r>
              <a:rPr lang="es-AR" sz="2000" i="0" kern="0" dirty="0"/>
              <a:t>1] </a:t>
            </a:r>
            <a:r>
              <a:rPr lang="es-AR" sz="2000" i="0" kern="0" dirty="0" smtClean="0"/>
              <a:t> </a:t>
            </a:r>
            <a:r>
              <a:rPr lang="es-AR" sz="2000" i="0" kern="0" dirty="0" err="1" smtClean="0"/>
              <a:t>Ogata</a:t>
            </a:r>
            <a:r>
              <a:rPr lang="es-AR" sz="2000" i="0" kern="0" dirty="0"/>
              <a:t>, </a:t>
            </a:r>
            <a:r>
              <a:rPr lang="es-AR" sz="2000" i="0" kern="0" dirty="0" err="1"/>
              <a:t>Katsuhiko</a:t>
            </a:r>
            <a:r>
              <a:rPr lang="es-AR" sz="2000" i="0" kern="0" dirty="0"/>
              <a:t>. </a:t>
            </a:r>
            <a:r>
              <a:rPr lang="es-AR" sz="2000" i="0" kern="0" dirty="0" smtClean="0"/>
              <a:t>“Ingeniería </a:t>
            </a:r>
            <a:r>
              <a:rPr lang="es-AR" sz="2000" i="0" kern="0" dirty="0"/>
              <a:t>de Control </a:t>
            </a:r>
            <a:r>
              <a:rPr lang="es-AR" sz="2000" i="0" kern="0" dirty="0" smtClean="0"/>
              <a:t>Moderna”.</a:t>
            </a:r>
            <a:endParaRPr lang="es-AR" sz="2000" i="0" kern="0" dirty="0"/>
          </a:p>
          <a:p>
            <a:pPr marL="631825" indent="-631825">
              <a:spcAft>
                <a:spcPts val="600"/>
              </a:spcAft>
              <a:buNone/>
            </a:pPr>
            <a:r>
              <a:rPr lang="es-AR" sz="2000" i="0" kern="0" dirty="0" smtClean="0"/>
              <a:t>[2]  </a:t>
            </a:r>
            <a:r>
              <a:rPr lang="es-AR" sz="2000" i="0" kern="0" dirty="0" err="1" smtClean="0"/>
              <a:t>Kuo</a:t>
            </a:r>
            <a:r>
              <a:rPr lang="es-AR" sz="2000" i="0" kern="0" dirty="0"/>
              <a:t>, Benjamín C</a:t>
            </a:r>
            <a:r>
              <a:rPr lang="es-AR" sz="2000" i="0" kern="0" dirty="0" smtClean="0"/>
              <a:t>. “</a:t>
            </a:r>
            <a:r>
              <a:rPr lang="es-AR" sz="2000" i="0" kern="0" dirty="0"/>
              <a:t>Sistemas de Control Automático</a:t>
            </a:r>
            <a:r>
              <a:rPr lang="es-AR" sz="2000" i="0" kern="0" dirty="0" smtClean="0"/>
              <a:t>”. </a:t>
            </a:r>
          </a:p>
          <a:p>
            <a:pPr marL="631825" indent="-631825">
              <a:spcAft>
                <a:spcPts val="600"/>
              </a:spcAft>
              <a:buNone/>
            </a:pPr>
            <a:r>
              <a:rPr lang="en-US" sz="2000" i="0" kern="0" dirty="0"/>
              <a:t>[3] </a:t>
            </a:r>
            <a:r>
              <a:rPr lang="en-US" sz="2000" i="0" kern="0" dirty="0" smtClean="0"/>
              <a:t> Chi-</a:t>
            </a:r>
            <a:r>
              <a:rPr lang="en-US" sz="2000" i="0" kern="0" dirty="0" err="1" smtClean="0"/>
              <a:t>Tsong</a:t>
            </a:r>
            <a:r>
              <a:rPr lang="en-US" sz="2000" i="0" kern="0" dirty="0" smtClean="0"/>
              <a:t> Chen. “Analog </a:t>
            </a:r>
            <a:r>
              <a:rPr lang="en-US" sz="2000" i="0" kern="0" dirty="0"/>
              <a:t>and Digital Control System </a:t>
            </a:r>
            <a:r>
              <a:rPr lang="en-US" sz="2000" i="0" kern="0" dirty="0" smtClean="0"/>
              <a:t>Design”.</a:t>
            </a:r>
            <a:endParaRPr lang="es-AR" sz="2000" b="1" i="0" kern="0" dirty="0" smtClean="0"/>
          </a:p>
          <a:p>
            <a:pPr marL="631825" indent="-631825" algn="just">
              <a:buFont typeface="Wingdings" pitchFamily="2" charset="2"/>
              <a:buNone/>
            </a:pPr>
            <a:endParaRPr lang="es-AR" sz="2000" b="1" i="0" kern="0" dirty="0"/>
          </a:p>
        </p:txBody>
      </p:sp>
    </p:spTree>
    <p:extLst>
      <p:ext uri="{BB962C8B-B14F-4D97-AF65-F5344CB8AC3E}">
        <p14:creationId xmlns:p14="http://schemas.microsoft.com/office/powerpoint/2010/main" val="257554737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ChangeArrowheads="1"/>
          </p:cNvSpPr>
          <p:nvPr/>
        </p:nvSpPr>
        <p:spPr bwMode="auto">
          <a:xfrm>
            <a:off x="182241" y="151407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6676184" y="238849"/>
            <a:ext cx="5241002" cy="430887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 sz="22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defRPr>
            </a:lvl1pPr>
          </a:lstStyle>
          <a:p>
            <a:r>
              <a:rPr lang="es-AR" dirty="0"/>
              <a:t>Sistemas de 2do Orden: Motor CC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01979"/>
              </p:ext>
            </p:extLst>
          </p:nvPr>
        </p:nvGraphicFramePr>
        <p:xfrm>
          <a:off x="7423150" y="2901950"/>
          <a:ext cx="2211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6" name="Equation" r:id="rId4" imgW="888840" imgH="190440" progId="Equation.DSMT4">
                  <p:embed/>
                </p:oleObj>
              </mc:Choice>
              <mc:Fallback>
                <p:oleObj name="Equation" r:id="rId4" imgW="88884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901950"/>
                        <a:ext cx="2211388" cy="4762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17315"/>
              </p:ext>
            </p:extLst>
          </p:nvPr>
        </p:nvGraphicFramePr>
        <p:xfrm>
          <a:off x="7245115" y="1773750"/>
          <a:ext cx="2565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7" name="Equation" r:id="rId6" imgW="1028520" imgH="380880" progId="Equation.DSMT4">
                  <p:embed/>
                </p:oleObj>
              </mc:Choice>
              <mc:Fallback>
                <p:oleObj name="Equation" r:id="rId6" imgW="1028520" imgH="380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115" y="1773750"/>
                        <a:ext cx="2565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471"/>
              </p:ext>
            </p:extLst>
          </p:nvPr>
        </p:nvGraphicFramePr>
        <p:xfrm>
          <a:off x="2585716" y="2901994"/>
          <a:ext cx="746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8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716" y="2901994"/>
                        <a:ext cx="746125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8749"/>
              </p:ext>
            </p:extLst>
          </p:nvPr>
        </p:nvGraphicFramePr>
        <p:xfrm>
          <a:off x="499684" y="859431"/>
          <a:ext cx="45735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9" name="Equation" r:id="rId10" imgW="1841400" imgH="507960" progId="Equation.DSMT4">
                  <p:embed/>
                </p:oleObj>
              </mc:Choice>
              <mc:Fallback>
                <p:oleObj name="Equation" r:id="rId10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84" y="859431"/>
                        <a:ext cx="457358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297514" y="931610"/>
            <a:ext cx="6755435" cy="707886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b="0" i="0" dirty="0" smtClean="0">
                <a:solidFill>
                  <a:srgbClr val="008000"/>
                </a:solidFill>
                <a:cs typeface="+mn-cs"/>
              </a:rPr>
              <a:t>Expresada en función de la constante de tiempo </a:t>
            </a:r>
            <a:r>
              <a:rPr lang="es-AR" sz="2000" b="0" i="0" dirty="0" smtClean="0">
                <a:solidFill>
                  <a:srgbClr val="008000"/>
                </a:solidFill>
                <a:latin typeface="Symbol" panose="05050102010706020507" pitchFamily="18" charset="2"/>
                <a:cs typeface="+mn-cs"/>
              </a:rPr>
              <a:t>t</a:t>
            </a:r>
            <a:r>
              <a:rPr lang="es-AR" sz="2000" b="0" i="0" dirty="0" smtClean="0">
                <a:solidFill>
                  <a:srgbClr val="008000"/>
                </a:solidFill>
                <a:cs typeface="+mn-cs"/>
              </a:rPr>
              <a:t> y considerando </a:t>
            </a:r>
            <a:r>
              <a:rPr lang="es-AR" sz="2000" b="0" dirty="0" smtClean="0">
                <a:solidFill>
                  <a:srgbClr val="008000"/>
                </a:solidFill>
                <a:cs typeface="+mn-cs"/>
              </a:rPr>
              <a:t>b </a:t>
            </a:r>
            <a:r>
              <a:rPr lang="es-AR" sz="2000" b="0" i="0" dirty="0" smtClean="0">
                <a:solidFill>
                  <a:srgbClr val="008000"/>
                </a:solidFill>
                <a:cs typeface="+mn-cs"/>
              </a:rPr>
              <a:t>= 0</a:t>
            </a:r>
            <a:endParaRPr lang="es-AR" sz="2000" b="0" i="0" dirty="0">
              <a:solidFill>
                <a:srgbClr val="008000"/>
              </a:solidFill>
              <a:cs typeface="+mn-cs"/>
            </a:endParaRPr>
          </a:p>
        </p:txBody>
      </p:sp>
      <p:pic>
        <p:nvPicPr>
          <p:cNvPr id="24" name="Imagen 23"/>
          <p:cNvPicPr>
            <a:picLocks noChangeAspect="1"/>
          </p:cNvPicPr>
          <p:nvPr/>
        </p:nvPicPr>
        <p:blipFill rotWithShape="1"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859" t="10575" r="6653"/>
          <a:stretch/>
        </p:blipFill>
        <p:spPr>
          <a:xfrm>
            <a:off x="182241" y="2250000"/>
            <a:ext cx="5942102" cy="4608000"/>
          </a:xfrm>
          <a:prstGeom prst="rect">
            <a:avLst/>
          </a:prstGeom>
        </p:spPr>
      </p:pic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696903" y="4586013"/>
            <a:ext cx="1600611" cy="707886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i="0" dirty="0">
                <a:solidFill>
                  <a:srgbClr val="008000"/>
                </a:solidFill>
              </a:rPr>
              <a:t>Respuesta al </a:t>
            </a:r>
            <a:r>
              <a:rPr lang="es-AR" sz="2000" i="0" dirty="0" smtClean="0">
                <a:solidFill>
                  <a:srgbClr val="008000"/>
                </a:solidFill>
              </a:rPr>
              <a:t>Escalón</a:t>
            </a:r>
            <a:endParaRPr lang="es-AR" sz="2000" i="0" dirty="0">
              <a:solidFill>
                <a:srgbClr val="008000"/>
              </a:solidFill>
            </a:endParaRP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95318" y="3597094"/>
            <a:ext cx="53982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b="0" i="0" dirty="0" smtClean="0">
                <a:solidFill>
                  <a:srgbClr val="00B050"/>
                </a:solidFill>
                <a:cs typeface="+mn-cs"/>
              </a:rPr>
              <a:t>Se observa que el tiempo de asentamiento se da en un valor de 8 veces la constante de tiempo del sistema al despreciarse </a:t>
            </a:r>
            <a:r>
              <a:rPr lang="es-AR" sz="2000" b="0" dirty="0" smtClean="0">
                <a:solidFill>
                  <a:srgbClr val="00B050"/>
                </a:solidFill>
                <a:cs typeface="+mn-cs"/>
              </a:rPr>
              <a:t>b</a:t>
            </a:r>
            <a:r>
              <a:rPr lang="es-AR" sz="2000" b="0" i="0" dirty="0" smtClean="0">
                <a:solidFill>
                  <a:srgbClr val="00B050"/>
                </a:solidFill>
                <a:cs typeface="+mn-cs"/>
              </a:rPr>
              <a:t>.</a:t>
            </a:r>
            <a:endParaRPr lang="es-AR" sz="2000" b="0" i="0" dirty="0">
              <a:solidFill>
                <a:srgbClr val="00B050"/>
              </a:solidFill>
              <a:cs typeface="+mn-cs"/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6395317" y="4762860"/>
            <a:ext cx="53982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000" b="0" i="0" dirty="0" smtClean="0">
                <a:solidFill>
                  <a:srgbClr val="00B050"/>
                </a:solidFill>
                <a:cs typeface="+mn-cs"/>
              </a:rPr>
              <a:t>Importante aclarar que es un sistema de 2do orden sobreamortiguado, con dos polos reales en:</a:t>
            </a:r>
            <a:endParaRPr lang="es-AR" sz="2000" b="0" i="0" dirty="0">
              <a:solidFill>
                <a:srgbClr val="00B050"/>
              </a:solidFill>
              <a:cs typeface="+mn-cs"/>
            </a:endParaRPr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64283"/>
              </p:ext>
            </p:extLst>
          </p:nvPr>
        </p:nvGraphicFramePr>
        <p:xfrm>
          <a:off x="6662738" y="5916613"/>
          <a:ext cx="42116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0" name="Equation" r:id="rId13" imgW="1688760" imgH="190440" progId="Equation.DSMT4">
                  <p:embed/>
                </p:oleObj>
              </mc:Choice>
              <mc:Fallback>
                <p:oleObj name="Equation" r:id="rId13" imgW="168876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5916613"/>
                        <a:ext cx="4211637" cy="4762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2748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7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50" name="Rectangle 2"/>
          <p:cNvSpPr>
            <a:spLocks noChangeArrowheads="1"/>
          </p:cNvSpPr>
          <p:nvPr/>
        </p:nvSpPr>
        <p:spPr bwMode="auto">
          <a:xfrm>
            <a:off x="3084513" y="252413"/>
            <a:ext cx="6299200" cy="5191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spAutoFit/>
          </a:bodyPr>
          <a:lstStyle/>
          <a:p>
            <a:pPr algn="ctr">
              <a:defRPr/>
            </a:pPr>
            <a:r>
              <a:rPr lang="es-AR" i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nálisis de la Respuesta Transitoria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6003635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89252" name="Text Box 4"/>
          <p:cNvSpPr txBox="1">
            <a:spLocks noChangeArrowheads="1"/>
          </p:cNvSpPr>
          <p:nvPr/>
        </p:nvSpPr>
        <p:spPr bwMode="auto">
          <a:xfrm>
            <a:off x="304629" y="962025"/>
            <a:ext cx="652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s-AR" sz="240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Segundo Orden: </a:t>
            </a:r>
            <a:endParaRPr lang="es-AR" sz="2400" i="0" dirty="0">
              <a:cs typeface="+mn-cs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67173" y="3376566"/>
            <a:ext cx="184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Se definen: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404556" y="1723232"/>
            <a:ext cx="4664076" cy="1169987"/>
            <a:chOff x="2414588" y="1722438"/>
            <a:chExt cx="4664076" cy="1169987"/>
          </a:xfrm>
        </p:grpSpPr>
        <p:graphicFrame>
          <p:nvGraphicFramePr>
            <p:cNvPr id="747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903150"/>
                </p:ext>
              </p:extLst>
            </p:nvPr>
          </p:nvGraphicFramePr>
          <p:xfrm>
            <a:off x="3444875" y="1749425"/>
            <a:ext cx="2687638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62" name="Equation" r:id="rId4" imgW="1066800" imgH="457200" progId="Equation.DSMT4">
                    <p:embed/>
                  </p:oleObj>
                </mc:Choice>
                <mc:Fallback>
                  <p:oleObj name="Equation" r:id="rId4" imgW="10668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75" y="1749425"/>
                          <a:ext cx="2687638" cy="11430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9" name="Line 8"/>
            <p:cNvSpPr>
              <a:spLocks noChangeShapeType="1"/>
            </p:cNvSpPr>
            <p:nvPr/>
          </p:nvSpPr>
          <p:spPr bwMode="auto">
            <a:xfrm>
              <a:off x="2508250" y="2320925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74760" name="Line 9"/>
            <p:cNvSpPr>
              <a:spLocks noChangeShapeType="1"/>
            </p:cNvSpPr>
            <p:nvPr/>
          </p:nvSpPr>
          <p:spPr bwMode="auto">
            <a:xfrm>
              <a:off x="6135688" y="2320925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AR"/>
            </a:p>
          </p:txBody>
        </p:sp>
        <p:sp>
          <p:nvSpPr>
            <p:cNvPr id="74761" name="Text Box 10"/>
            <p:cNvSpPr txBox="1">
              <a:spLocks noChangeArrowheads="1"/>
            </p:cNvSpPr>
            <p:nvPr/>
          </p:nvSpPr>
          <p:spPr bwMode="auto">
            <a:xfrm>
              <a:off x="2414588" y="1722438"/>
              <a:ext cx="84931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b="0">
                  <a:latin typeface="Times New Roman" pitchFamily="18" charset="0"/>
                </a:rPr>
                <a:t>R</a:t>
              </a:r>
              <a:r>
                <a:rPr lang="es-AR" b="0" i="0">
                  <a:latin typeface="Times New Roman" pitchFamily="18" charset="0"/>
                </a:rPr>
                <a:t>(</a:t>
              </a:r>
              <a:r>
                <a:rPr lang="es-AR" b="0">
                  <a:latin typeface="Times New Roman" pitchFamily="18" charset="0"/>
                </a:rPr>
                <a:t>s</a:t>
              </a:r>
              <a:r>
                <a:rPr lang="es-AR" b="0" i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4762" name="Text Box 11"/>
            <p:cNvSpPr txBox="1">
              <a:spLocks noChangeArrowheads="1"/>
            </p:cNvSpPr>
            <p:nvPr/>
          </p:nvSpPr>
          <p:spPr bwMode="auto">
            <a:xfrm>
              <a:off x="6229351" y="1722438"/>
              <a:ext cx="849313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i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95000"/>
                <a:buFont typeface="Wingdings" pitchFamily="2" charset="2"/>
                <a:buNone/>
              </a:pPr>
              <a:r>
                <a:rPr lang="es-AR" b="0">
                  <a:latin typeface="Times New Roman" pitchFamily="18" charset="0"/>
                </a:rPr>
                <a:t>Y</a:t>
              </a:r>
              <a:r>
                <a:rPr lang="es-AR" b="0" i="0">
                  <a:latin typeface="Times New Roman" pitchFamily="18" charset="0"/>
                </a:rPr>
                <a:t>(</a:t>
              </a:r>
              <a:r>
                <a:rPr lang="es-AR" b="0">
                  <a:latin typeface="Times New Roman" pitchFamily="18" charset="0"/>
                </a:rPr>
                <a:t>s</a:t>
              </a:r>
              <a:r>
                <a:rPr lang="es-AR" b="0" i="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74763" name="Text Box 12"/>
          <p:cNvSpPr txBox="1">
            <a:spLocks noChangeArrowheads="1"/>
          </p:cNvSpPr>
          <p:nvPr/>
        </p:nvSpPr>
        <p:spPr bwMode="auto">
          <a:xfrm>
            <a:off x="5316366" y="1631211"/>
            <a:ext cx="3022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b="0" dirty="0">
                <a:solidFill>
                  <a:srgbClr val="FF3300"/>
                </a:solidFill>
                <a:latin typeface="Times New Roman" pitchFamily="18" charset="0"/>
              </a:rPr>
              <a:t>Dos polos en la FT</a:t>
            </a:r>
            <a:endParaRPr lang="es-AR" b="0" i="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74764" name="Object 1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12645299"/>
              </p:ext>
            </p:extLst>
          </p:nvPr>
        </p:nvGraphicFramePr>
        <p:xfrm>
          <a:off x="2342080" y="3431328"/>
          <a:ext cx="44338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6" imgW="2222500" imgH="203200" progId="Equation.DSMT4">
                  <p:embed/>
                </p:oleObj>
              </mc:Choice>
              <mc:Fallback>
                <p:oleObj name="Equation" r:id="rId6" imgW="2222500" imgH="2032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080" y="3431328"/>
                        <a:ext cx="44338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32107"/>
              </p:ext>
            </p:extLst>
          </p:nvPr>
        </p:nvGraphicFramePr>
        <p:xfrm>
          <a:off x="2313182" y="3937223"/>
          <a:ext cx="4992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8" imgW="2501900" imgH="228600" progId="Equation.DSMT4">
                  <p:embed/>
                </p:oleObj>
              </mc:Choice>
              <mc:Fallback>
                <p:oleObj name="Equation" r:id="rId8" imgW="2501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182" y="3937223"/>
                        <a:ext cx="4992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20"/>
          <p:cNvSpPr txBox="1">
            <a:spLocks noChangeArrowheads="1"/>
          </p:cNvSpPr>
          <p:nvPr/>
        </p:nvSpPr>
        <p:spPr bwMode="auto">
          <a:xfrm>
            <a:off x="114320" y="5300569"/>
            <a:ext cx="184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i="0" dirty="0">
                <a:solidFill>
                  <a:srgbClr val="FF3300"/>
                </a:solidFill>
              </a:rPr>
              <a:t>Los polos:</a:t>
            </a:r>
          </a:p>
        </p:txBody>
      </p:sp>
      <p:graphicFrame>
        <p:nvGraphicFramePr>
          <p:cNvPr id="7476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88708"/>
              </p:ext>
            </p:extLst>
          </p:nvPr>
        </p:nvGraphicFramePr>
        <p:xfrm>
          <a:off x="1929349" y="5206907"/>
          <a:ext cx="4386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10" imgW="2197100" imgH="292100" progId="Equation.DSMT4">
                  <p:embed/>
                </p:oleObj>
              </mc:Choice>
              <mc:Fallback>
                <p:oleObj name="Equation" r:id="rId10" imgW="21971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49" y="5206907"/>
                        <a:ext cx="4386263" cy="5842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11661"/>
              </p:ext>
            </p:extLst>
          </p:nvPr>
        </p:nvGraphicFramePr>
        <p:xfrm>
          <a:off x="1929349" y="5938744"/>
          <a:ext cx="423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6" name="Equation" r:id="rId12" imgW="2120900" imgH="292100" progId="Equation.DSMT4">
                  <p:embed/>
                </p:oleObj>
              </mc:Choice>
              <mc:Fallback>
                <p:oleObj name="Equation" r:id="rId12" imgW="2120900" imgH="292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349" y="5938744"/>
                        <a:ext cx="4233863" cy="5842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3106"/>
              </p:ext>
            </p:extLst>
          </p:nvPr>
        </p:nvGraphicFramePr>
        <p:xfrm>
          <a:off x="8431213" y="3916363"/>
          <a:ext cx="299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7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13" y="3916363"/>
                        <a:ext cx="299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50193"/>
              </p:ext>
            </p:extLst>
          </p:nvPr>
        </p:nvGraphicFramePr>
        <p:xfrm>
          <a:off x="2303195" y="4373876"/>
          <a:ext cx="6416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16" imgW="3213000" imgH="279360" progId="Equation.DSMT4">
                  <p:embed/>
                </p:oleObj>
              </mc:Choice>
              <mc:Fallback>
                <p:oleObj name="Equation" r:id="rId16" imgW="321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195" y="4373876"/>
                        <a:ext cx="6416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 bwMode="auto">
          <a:xfrm>
            <a:off x="6631806" y="5253738"/>
            <a:ext cx="674063" cy="490538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33567"/>
              </p:ext>
            </p:extLst>
          </p:nvPr>
        </p:nvGraphicFramePr>
        <p:xfrm>
          <a:off x="7622063" y="5257800"/>
          <a:ext cx="1851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18" imgW="927000" imgH="241200" progId="Equation.DSMT4">
                  <p:embed/>
                </p:oleObj>
              </mc:Choice>
              <mc:Fallback>
                <p:oleObj name="Equation" r:id="rId18" imgW="927000" imgH="241200" progId="Equation.DSMT4">
                  <p:embed/>
                  <p:pic>
                    <p:nvPicPr>
                      <p:cNvPr id="7476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063" y="5257800"/>
                        <a:ext cx="1851025" cy="4826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9250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Azure">
  <a:themeElements>
    <a:clrScheme name="Azure 3">
      <a:dk1>
        <a:srgbClr val="000000"/>
      </a:dk1>
      <a:lt1>
        <a:srgbClr val="FFFFFF"/>
      </a:lt1>
      <a:dk2>
        <a:srgbClr val="000000"/>
      </a:dk2>
      <a:lt2>
        <a:srgbClr val="CBCBCB"/>
      </a:lt2>
      <a:accent1>
        <a:srgbClr val="B2B2B2"/>
      </a:accent1>
      <a:accent2>
        <a:srgbClr val="DDDDDD"/>
      </a:accent2>
      <a:accent3>
        <a:srgbClr val="FFFFFF"/>
      </a:accent3>
      <a:accent4>
        <a:srgbClr val="000000"/>
      </a:accent4>
      <a:accent5>
        <a:srgbClr val="D5D5D5"/>
      </a:accent5>
      <a:accent6>
        <a:srgbClr val="C8C8C8"/>
      </a:accent6>
      <a:hlink>
        <a:srgbClr val="5F5F5F"/>
      </a:hlink>
      <a:folHlink>
        <a:srgbClr val="969696"/>
      </a:folHlink>
    </a:clrScheme>
    <a:fontScheme name="Azur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95000"/>
          <a:buFont typeface="Wingdings" pitchFamily="2" charset="2"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zure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zure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zure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Arquivos de programas\Microsoft Office\Templates\Presentation Designs\Azure.pot</Template>
  <TotalTime>48280</TotalTime>
  <Words>2589</Words>
  <Application>Microsoft Office PowerPoint</Application>
  <PresentationFormat>Panorámica</PresentationFormat>
  <Paragraphs>358</Paragraphs>
  <Slides>70</Slides>
  <Notes>67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70</vt:i4>
      </vt:variant>
    </vt:vector>
  </HeadingPairs>
  <TitlesOfParts>
    <vt:vector size="80" baseType="lpstr">
      <vt:lpstr>Algerian</vt:lpstr>
      <vt:lpstr>Arial</vt:lpstr>
      <vt:lpstr>Bahnschrift Light</vt:lpstr>
      <vt:lpstr>Symbol</vt:lpstr>
      <vt:lpstr>Times New Roman</vt:lpstr>
      <vt:lpstr>Wingdings</vt:lpstr>
      <vt:lpstr>Azure</vt:lpstr>
      <vt:lpstr>Equation</vt:lpstr>
      <vt:lpstr>Visio</vt:lpstr>
      <vt:lpstr>MathType 6.0 Equation</vt:lpstr>
      <vt:lpstr>Presentación de PowerPoint</vt:lpstr>
      <vt:lpstr>Tema de la Unidad 2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Clasificación de los sistemas de control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Presentación de PowerPoint</vt:lpstr>
      <vt:lpstr>Presentación de PowerPoint</vt:lpstr>
      <vt:lpstr>Análisis de error en estado estacionario</vt:lpstr>
      <vt:lpstr>Análisis de error en estado estacionario</vt:lpstr>
      <vt:lpstr>Análisis de error en estado estacionario</vt:lpstr>
      <vt:lpstr>Análisis de error en estado estacionario</vt:lpstr>
      <vt:lpstr>Presentación de PowerPoint</vt:lpstr>
    </vt:vector>
  </TitlesOfParts>
  <Company>FI - UNAM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rol Clasico y Moderno - Parte I</dc:title>
  <dc:creator>Fernando Botterón</dc:creator>
  <cp:lastModifiedBy>Fernando Botterón</cp:lastModifiedBy>
  <cp:revision>4096</cp:revision>
  <cp:lastPrinted>1601-01-01T00:00:00Z</cp:lastPrinted>
  <dcterms:created xsi:type="dcterms:W3CDTF">1999-08-28T11:49:05Z</dcterms:created>
  <dcterms:modified xsi:type="dcterms:W3CDTF">2022-09-05T22:07:21Z</dcterms:modified>
</cp:coreProperties>
</file>